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6"/>
  </p:notesMasterIdLst>
  <p:sldIdLst>
    <p:sldId id="256" r:id="rId2"/>
    <p:sldId id="257" r:id="rId3"/>
    <p:sldId id="275" r:id="rId4"/>
    <p:sldId id="304" r:id="rId5"/>
    <p:sldId id="310" r:id="rId6"/>
    <p:sldId id="305" r:id="rId7"/>
    <p:sldId id="336" r:id="rId8"/>
    <p:sldId id="307" r:id="rId9"/>
    <p:sldId id="311" r:id="rId10"/>
    <p:sldId id="308" r:id="rId11"/>
    <p:sldId id="332" r:id="rId12"/>
    <p:sldId id="306" r:id="rId13"/>
    <p:sldId id="335" r:id="rId14"/>
    <p:sldId id="334" r:id="rId15"/>
    <p:sldId id="309" r:id="rId16"/>
    <p:sldId id="337" r:id="rId17"/>
    <p:sldId id="312" r:id="rId18"/>
    <p:sldId id="313" r:id="rId19"/>
    <p:sldId id="314" r:id="rId20"/>
    <p:sldId id="315" r:id="rId21"/>
    <p:sldId id="322" r:id="rId22"/>
    <p:sldId id="323" r:id="rId23"/>
    <p:sldId id="318" r:id="rId24"/>
    <p:sldId id="333" r:id="rId25"/>
    <p:sldId id="316" r:id="rId26"/>
    <p:sldId id="321" r:id="rId27"/>
    <p:sldId id="317" r:id="rId28"/>
    <p:sldId id="319" r:id="rId29"/>
    <p:sldId id="328" r:id="rId30"/>
    <p:sldId id="329" r:id="rId31"/>
    <p:sldId id="330" r:id="rId32"/>
    <p:sldId id="331" r:id="rId33"/>
    <p:sldId id="303" r:id="rId34"/>
    <p:sldId id="273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BFF21"/>
    <a:srgbClr val="FC9204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6327" autoAdjust="0"/>
    <p:restoredTop sz="95292" autoAdjust="0"/>
  </p:normalViewPr>
  <p:slideViewPr>
    <p:cSldViewPr>
      <p:cViewPr varScale="1">
        <p:scale>
          <a:sx n="67" d="100"/>
          <a:sy n="67" d="100"/>
        </p:scale>
        <p:origin x="-144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656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220A5F-AF2C-4D8E-8565-7DB5C5377C1E}" type="datetimeFigureOut">
              <a:rPr lang="zh-CN" altLang="en-US" smtClean="0"/>
              <a:pPr/>
              <a:t>2015/9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0F68D4-DF6F-48DA-A083-7F47F9E82E2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0F68D4-DF6F-48DA-A083-7F47F9E82E29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7CD59129-04AC-47C5-843B-011A19774588}" type="datetimeFigureOut">
              <a:rPr lang="en-GB" smtClean="0"/>
              <a:pPr/>
              <a:t>16/09/2015</a:t>
            </a:fld>
            <a:endParaRPr lang="en-GB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GB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CD59129-04AC-47C5-843B-011A19774588}" type="datetimeFigureOut">
              <a:rPr lang="en-GB" smtClean="0"/>
              <a:pPr/>
              <a:t>16/09/2015</a:t>
            </a:fld>
            <a:endParaRPr lang="en-GB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CD59129-04AC-47C5-843B-011A19774588}" type="datetimeFigureOut">
              <a:rPr lang="en-GB" smtClean="0"/>
              <a:pPr/>
              <a:t>16/09/2015</a:t>
            </a:fld>
            <a:endParaRPr lang="en-GB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CD59129-04AC-47C5-843B-011A19774588}" type="datetimeFigureOut">
              <a:rPr lang="en-GB" smtClean="0"/>
              <a:pPr/>
              <a:t>16/09/2015</a:t>
            </a:fld>
            <a:endParaRPr lang="en-GB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CD59129-04AC-47C5-843B-011A19774588}" type="datetimeFigureOut">
              <a:rPr lang="en-GB" smtClean="0"/>
              <a:pPr/>
              <a:t>16/09/2015</a:t>
            </a:fld>
            <a:endParaRPr lang="en-GB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CD59129-04AC-47C5-843B-011A19774588}" type="datetimeFigureOut">
              <a:rPr lang="en-GB" smtClean="0"/>
              <a:pPr/>
              <a:t>16/09/2015</a:t>
            </a:fld>
            <a:endParaRPr lang="en-GB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CD59129-04AC-47C5-843B-011A19774588}" type="datetimeFigureOut">
              <a:rPr lang="en-GB" smtClean="0"/>
              <a:pPr/>
              <a:t>16/09/2015</a:t>
            </a:fld>
            <a:endParaRPr lang="en-GB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CD59129-04AC-47C5-843B-011A19774588}" type="datetimeFigureOut">
              <a:rPr lang="en-GB" smtClean="0"/>
              <a:pPr/>
              <a:t>16/09/2015</a:t>
            </a:fld>
            <a:endParaRPr lang="en-GB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CD59129-04AC-47C5-843B-011A19774588}" type="datetimeFigureOut">
              <a:rPr lang="en-GB" smtClean="0"/>
              <a:pPr/>
              <a:t>16/09/2015</a:t>
            </a:fld>
            <a:endParaRPr lang="en-GB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7CD59129-04AC-47C5-843B-011A19774588}" type="datetimeFigureOut">
              <a:rPr lang="en-GB" smtClean="0"/>
              <a:pPr/>
              <a:t>16/09/2015</a:t>
            </a:fld>
            <a:endParaRPr lang="en-GB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7CD59129-04AC-47C5-843B-011A19774588}" type="datetimeFigureOut">
              <a:rPr lang="en-GB" smtClean="0"/>
              <a:pPr/>
              <a:t>16/09/2015</a:t>
            </a:fld>
            <a:endParaRPr lang="en-GB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GB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7CD59129-04AC-47C5-843B-011A19774588}" type="datetimeFigureOut">
              <a:rPr lang="en-GB" smtClean="0"/>
              <a:pPr/>
              <a:t>16/09/2015</a:t>
            </a:fld>
            <a:endParaRPr lang="en-GB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GB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2.jpeg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1.png"/><Relationship Id="rId11" Type="http://schemas.openxmlformats.org/officeDocument/2006/relationships/image" Target="../media/image63.jpeg"/><Relationship Id="rId5" Type="http://schemas.openxmlformats.org/officeDocument/2006/relationships/image" Target="../media/image60.jpe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59.jpeg"/><Relationship Id="rId9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80.png"/><Relationship Id="rId18" Type="http://schemas.openxmlformats.org/officeDocument/2006/relationships/image" Target="../media/image85.png"/><Relationship Id="rId3" Type="http://schemas.openxmlformats.org/officeDocument/2006/relationships/image" Target="../media/image70.png"/><Relationship Id="rId21" Type="http://schemas.openxmlformats.org/officeDocument/2006/relationships/image" Target="../media/image88.png"/><Relationship Id="rId7" Type="http://schemas.openxmlformats.org/officeDocument/2006/relationships/image" Target="../media/image74.png"/><Relationship Id="rId12" Type="http://schemas.openxmlformats.org/officeDocument/2006/relationships/image" Target="../media/image79.png"/><Relationship Id="rId17" Type="http://schemas.openxmlformats.org/officeDocument/2006/relationships/image" Target="../media/image84.png"/><Relationship Id="rId2" Type="http://schemas.openxmlformats.org/officeDocument/2006/relationships/image" Target="../media/image69.png"/><Relationship Id="rId16" Type="http://schemas.openxmlformats.org/officeDocument/2006/relationships/image" Target="../media/image83.png"/><Relationship Id="rId20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11" Type="http://schemas.openxmlformats.org/officeDocument/2006/relationships/image" Target="../media/image78.png"/><Relationship Id="rId5" Type="http://schemas.openxmlformats.org/officeDocument/2006/relationships/image" Target="../media/image72.png"/><Relationship Id="rId15" Type="http://schemas.openxmlformats.org/officeDocument/2006/relationships/image" Target="../media/image82.png"/><Relationship Id="rId10" Type="http://schemas.openxmlformats.org/officeDocument/2006/relationships/image" Target="../media/image77.png"/><Relationship Id="rId19" Type="http://schemas.openxmlformats.org/officeDocument/2006/relationships/image" Target="../media/image86.png"/><Relationship Id="rId4" Type="http://schemas.openxmlformats.org/officeDocument/2006/relationships/image" Target="../media/image71.png"/><Relationship Id="rId9" Type="http://schemas.openxmlformats.org/officeDocument/2006/relationships/image" Target="../media/image76.png"/><Relationship Id="rId14" Type="http://schemas.openxmlformats.org/officeDocument/2006/relationships/image" Target="../media/image81.png"/><Relationship Id="rId22" Type="http://schemas.openxmlformats.org/officeDocument/2006/relationships/image" Target="../media/image89.pn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4.png"/><Relationship Id="rId18" Type="http://schemas.openxmlformats.org/officeDocument/2006/relationships/image" Target="../media/image109.png"/><Relationship Id="rId26" Type="http://schemas.openxmlformats.org/officeDocument/2006/relationships/image" Target="../media/image117.png"/><Relationship Id="rId39" Type="http://schemas.openxmlformats.org/officeDocument/2006/relationships/image" Target="../media/image74.png"/><Relationship Id="rId3" Type="http://schemas.openxmlformats.org/officeDocument/2006/relationships/image" Target="../media/image94.png"/><Relationship Id="rId21" Type="http://schemas.openxmlformats.org/officeDocument/2006/relationships/image" Target="../media/image112.png"/><Relationship Id="rId34" Type="http://schemas.openxmlformats.org/officeDocument/2006/relationships/image" Target="../media/image69.png"/><Relationship Id="rId42" Type="http://schemas.openxmlformats.org/officeDocument/2006/relationships/image" Target="../media/image77.png"/><Relationship Id="rId47" Type="http://schemas.openxmlformats.org/officeDocument/2006/relationships/image" Target="../media/image82.png"/><Relationship Id="rId50" Type="http://schemas.openxmlformats.org/officeDocument/2006/relationships/image" Target="../media/image85.png"/><Relationship Id="rId7" Type="http://schemas.openxmlformats.org/officeDocument/2006/relationships/image" Target="../media/image98.png"/><Relationship Id="rId12" Type="http://schemas.openxmlformats.org/officeDocument/2006/relationships/image" Target="../media/image103.png"/><Relationship Id="rId17" Type="http://schemas.openxmlformats.org/officeDocument/2006/relationships/image" Target="../media/image108.jpeg"/><Relationship Id="rId25" Type="http://schemas.openxmlformats.org/officeDocument/2006/relationships/image" Target="../media/image116.png"/><Relationship Id="rId33" Type="http://schemas.openxmlformats.org/officeDocument/2006/relationships/oleObject" Target="../embeddings/oleObject15.bin"/><Relationship Id="rId38" Type="http://schemas.openxmlformats.org/officeDocument/2006/relationships/image" Target="../media/image73.png"/><Relationship Id="rId46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png"/><Relationship Id="rId20" Type="http://schemas.openxmlformats.org/officeDocument/2006/relationships/image" Target="../media/image111.png"/><Relationship Id="rId29" Type="http://schemas.openxmlformats.org/officeDocument/2006/relationships/oleObject" Target="../embeddings/oleObject11.bin"/><Relationship Id="rId41" Type="http://schemas.openxmlformats.org/officeDocument/2006/relationships/image" Target="../media/image76.png"/><Relationship Id="rId54" Type="http://schemas.openxmlformats.org/officeDocument/2006/relationships/image" Target="../media/image89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97.png"/><Relationship Id="rId11" Type="http://schemas.openxmlformats.org/officeDocument/2006/relationships/image" Target="../media/image102.png"/><Relationship Id="rId24" Type="http://schemas.openxmlformats.org/officeDocument/2006/relationships/image" Target="../media/image115.png"/><Relationship Id="rId32" Type="http://schemas.openxmlformats.org/officeDocument/2006/relationships/oleObject" Target="../embeddings/oleObject14.bin"/><Relationship Id="rId37" Type="http://schemas.openxmlformats.org/officeDocument/2006/relationships/image" Target="../media/image72.png"/><Relationship Id="rId40" Type="http://schemas.openxmlformats.org/officeDocument/2006/relationships/image" Target="../media/image75.png"/><Relationship Id="rId45" Type="http://schemas.openxmlformats.org/officeDocument/2006/relationships/image" Target="../media/image80.png"/><Relationship Id="rId53" Type="http://schemas.openxmlformats.org/officeDocument/2006/relationships/image" Target="../media/image88.png"/><Relationship Id="rId5" Type="http://schemas.openxmlformats.org/officeDocument/2006/relationships/image" Target="../media/image96.png"/><Relationship Id="rId15" Type="http://schemas.openxmlformats.org/officeDocument/2006/relationships/image" Target="../media/image106.png"/><Relationship Id="rId23" Type="http://schemas.openxmlformats.org/officeDocument/2006/relationships/image" Target="../media/image114.jpeg"/><Relationship Id="rId28" Type="http://schemas.openxmlformats.org/officeDocument/2006/relationships/image" Target="../media/image119.jpeg"/><Relationship Id="rId36" Type="http://schemas.openxmlformats.org/officeDocument/2006/relationships/image" Target="../media/image71.png"/><Relationship Id="rId49" Type="http://schemas.openxmlformats.org/officeDocument/2006/relationships/image" Target="../media/image84.png"/><Relationship Id="rId10" Type="http://schemas.openxmlformats.org/officeDocument/2006/relationships/image" Target="../media/image101.png"/><Relationship Id="rId19" Type="http://schemas.openxmlformats.org/officeDocument/2006/relationships/image" Target="../media/image110.png"/><Relationship Id="rId31" Type="http://schemas.openxmlformats.org/officeDocument/2006/relationships/oleObject" Target="../embeddings/oleObject13.bin"/><Relationship Id="rId44" Type="http://schemas.openxmlformats.org/officeDocument/2006/relationships/image" Target="../media/image79.png"/><Relationship Id="rId52" Type="http://schemas.openxmlformats.org/officeDocument/2006/relationships/image" Target="../media/image87.png"/><Relationship Id="rId4" Type="http://schemas.openxmlformats.org/officeDocument/2006/relationships/image" Target="../media/image95.png"/><Relationship Id="rId9" Type="http://schemas.openxmlformats.org/officeDocument/2006/relationships/image" Target="../media/image100.png"/><Relationship Id="rId14" Type="http://schemas.openxmlformats.org/officeDocument/2006/relationships/image" Target="../media/image105.jpeg"/><Relationship Id="rId22" Type="http://schemas.openxmlformats.org/officeDocument/2006/relationships/image" Target="../media/image113.png"/><Relationship Id="rId27" Type="http://schemas.openxmlformats.org/officeDocument/2006/relationships/image" Target="../media/image118.png"/><Relationship Id="rId30" Type="http://schemas.openxmlformats.org/officeDocument/2006/relationships/oleObject" Target="../embeddings/oleObject12.bin"/><Relationship Id="rId35" Type="http://schemas.openxmlformats.org/officeDocument/2006/relationships/image" Target="../media/image70.png"/><Relationship Id="rId43" Type="http://schemas.openxmlformats.org/officeDocument/2006/relationships/image" Target="../media/image78.png"/><Relationship Id="rId48" Type="http://schemas.openxmlformats.org/officeDocument/2006/relationships/image" Target="../media/image83.png"/><Relationship Id="rId8" Type="http://schemas.openxmlformats.org/officeDocument/2006/relationships/image" Target="../media/image99.png"/><Relationship Id="rId51" Type="http://schemas.openxmlformats.org/officeDocument/2006/relationships/image" Target="../media/image8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jpeg"/><Relationship Id="rId18" Type="http://schemas.openxmlformats.org/officeDocument/2006/relationships/image" Target="../media/image24.png"/><Relationship Id="rId3" Type="http://schemas.openxmlformats.org/officeDocument/2006/relationships/image" Target="../media/image9.png"/><Relationship Id="rId21" Type="http://schemas.openxmlformats.org/officeDocument/2006/relationships/image" Target="../media/image27.png"/><Relationship Id="rId7" Type="http://schemas.openxmlformats.org/officeDocument/2006/relationships/image" Target="../media/image13.png"/><Relationship Id="rId12" Type="http://schemas.openxmlformats.org/officeDocument/2006/relationships/image" Target="../media/image18.jpeg"/><Relationship Id="rId17" Type="http://schemas.openxmlformats.org/officeDocument/2006/relationships/image" Target="../media/image23.png"/><Relationship Id="rId2" Type="http://schemas.openxmlformats.org/officeDocument/2006/relationships/image" Target="../media/image8.png"/><Relationship Id="rId16" Type="http://schemas.openxmlformats.org/officeDocument/2006/relationships/image" Target="../media/image22.png"/><Relationship Id="rId20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5" Type="http://schemas.openxmlformats.org/officeDocument/2006/relationships/image" Target="../media/image21.png"/><Relationship Id="rId23" Type="http://schemas.openxmlformats.org/officeDocument/2006/relationships/image" Target="../media/image29.png"/><Relationship Id="rId10" Type="http://schemas.openxmlformats.org/officeDocument/2006/relationships/image" Target="../media/image16.png"/><Relationship Id="rId19" Type="http://schemas.openxmlformats.org/officeDocument/2006/relationships/image" Target="../media/image25.png"/><Relationship Id="rId4" Type="http://schemas.openxmlformats.org/officeDocument/2006/relationships/image" Target="../media/image10.png"/><Relationship Id="rId9" Type="http://schemas.openxmlformats.org/officeDocument/2006/relationships/image" Target="../media/image15.jpeg"/><Relationship Id="rId14" Type="http://schemas.openxmlformats.org/officeDocument/2006/relationships/image" Target="../media/image20.png"/><Relationship Id="rId22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80.png"/><Relationship Id="rId18" Type="http://schemas.openxmlformats.org/officeDocument/2006/relationships/image" Target="../media/image85.png"/><Relationship Id="rId26" Type="http://schemas.openxmlformats.org/officeDocument/2006/relationships/image" Target="../media/image124.png"/><Relationship Id="rId3" Type="http://schemas.openxmlformats.org/officeDocument/2006/relationships/image" Target="../media/image70.png"/><Relationship Id="rId21" Type="http://schemas.openxmlformats.org/officeDocument/2006/relationships/image" Target="../media/image88.png"/><Relationship Id="rId34" Type="http://schemas.openxmlformats.org/officeDocument/2006/relationships/image" Target="../media/image132.png"/><Relationship Id="rId7" Type="http://schemas.openxmlformats.org/officeDocument/2006/relationships/image" Target="../media/image74.png"/><Relationship Id="rId12" Type="http://schemas.openxmlformats.org/officeDocument/2006/relationships/image" Target="../media/image79.png"/><Relationship Id="rId17" Type="http://schemas.openxmlformats.org/officeDocument/2006/relationships/image" Target="../media/image84.png"/><Relationship Id="rId25" Type="http://schemas.openxmlformats.org/officeDocument/2006/relationships/image" Target="../media/image123.png"/><Relationship Id="rId33" Type="http://schemas.openxmlformats.org/officeDocument/2006/relationships/image" Target="../media/image131.png"/><Relationship Id="rId2" Type="http://schemas.openxmlformats.org/officeDocument/2006/relationships/image" Target="../media/image69.png"/><Relationship Id="rId16" Type="http://schemas.openxmlformats.org/officeDocument/2006/relationships/image" Target="../media/image83.png"/><Relationship Id="rId20" Type="http://schemas.openxmlformats.org/officeDocument/2006/relationships/image" Target="../media/image87.png"/><Relationship Id="rId29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11" Type="http://schemas.openxmlformats.org/officeDocument/2006/relationships/image" Target="../media/image78.png"/><Relationship Id="rId24" Type="http://schemas.openxmlformats.org/officeDocument/2006/relationships/image" Target="../media/image122.png"/><Relationship Id="rId32" Type="http://schemas.openxmlformats.org/officeDocument/2006/relationships/image" Target="../media/image130.png"/><Relationship Id="rId5" Type="http://schemas.openxmlformats.org/officeDocument/2006/relationships/image" Target="../media/image72.png"/><Relationship Id="rId15" Type="http://schemas.openxmlformats.org/officeDocument/2006/relationships/image" Target="../media/image82.png"/><Relationship Id="rId23" Type="http://schemas.openxmlformats.org/officeDocument/2006/relationships/image" Target="../media/image121.png"/><Relationship Id="rId28" Type="http://schemas.openxmlformats.org/officeDocument/2006/relationships/image" Target="../media/image126.png"/><Relationship Id="rId10" Type="http://schemas.openxmlformats.org/officeDocument/2006/relationships/image" Target="../media/image77.png"/><Relationship Id="rId19" Type="http://schemas.openxmlformats.org/officeDocument/2006/relationships/image" Target="../media/image86.png"/><Relationship Id="rId31" Type="http://schemas.openxmlformats.org/officeDocument/2006/relationships/image" Target="../media/image129.png"/><Relationship Id="rId4" Type="http://schemas.openxmlformats.org/officeDocument/2006/relationships/image" Target="../media/image71.png"/><Relationship Id="rId9" Type="http://schemas.openxmlformats.org/officeDocument/2006/relationships/image" Target="../media/image76.png"/><Relationship Id="rId14" Type="http://schemas.openxmlformats.org/officeDocument/2006/relationships/image" Target="../media/image81.png"/><Relationship Id="rId22" Type="http://schemas.openxmlformats.org/officeDocument/2006/relationships/image" Target="../media/image120.png"/><Relationship Id="rId27" Type="http://schemas.openxmlformats.org/officeDocument/2006/relationships/image" Target="../media/image125.png"/><Relationship Id="rId30" Type="http://schemas.openxmlformats.org/officeDocument/2006/relationships/image" Target="../media/image12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jpeg"/><Relationship Id="rId18" Type="http://schemas.openxmlformats.org/officeDocument/2006/relationships/image" Target="../media/image24.png"/><Relationship Id="rId3" Type="http://schemas.openxmlformats.org/officeDocument/2006/relationships/image" Target="../media/image9.png"/><Relationship Id="rId21" Type="http://schemas.openxmlformats.org/officeDocument/2006/relationships/image" Target="../media/image27.png"/><Relationship Id="rId7" Type="http://schemas.openxmlformats.org/officeDocument/2006/relationships/image" Target="../media/image13.png"/><Relationship Id="rId12" Type="http://schemas.openxmlformats.org/officeDocument/2006/relationships/image" Target="../media/image18.jpeg"/><Relationship Id="rId17" Type="http://schemas.openxmlformats.org/officeDocument/2006/relationships/image" Target="../media/image23.png"/><Relationship Id="rId2" Type="http://schemas.openxmlformats.org/officeDocument/2006/relationships/image" Target="../media/image8.png"/><Relationship Id="rId16" Type="http://schemas.openxmlformats.org/officeDocument/2006/relationships/image" Target="../media/image22.png"/><Relationship Id="rId20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5" Type="http://schemas.openxmlformats.org/officeDocument/2006/relationships/image" Target="../media/image21.png"/><Relationship Id="rId23" Type="http://schemas.openxmlformats.org/officeDocument/2006/relationships/image" Target="../media/image29.png"/><Relationship Id="rId10" Type="http://schemas.openxmlformats.org/officeDocument/2006/relationships/image" Target="../media/image16.png"/><Relationship Id="rId19" Type="http://schemas.openxmlformats.org/officeDocument/2006/relationships/image" Target="../media/image25.png"/><Relationship Id="rId4" Type="http://schemas.openxmlformats.org/officeDocument/2006/relationships/image" Target="../media/image10.png"/><Relationship Id="rId9" Type="http://schemas.openxmlformats.org/officeDocument/2006/relationships/image" Target="../media/image15.jpeg"/><Relationship Id="rId14" Type="http://schemas.openxmlformats.org/officeDocument/2006/relationships/image" Target="../media/image20.png"/><Relationship Id="rId22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F:\Dropbox\Stage2\CSVT\Video\Introduction.avi" TargetMode="External"/><Relationship Id="rId1" Type="http://schemas.openxmlformats.org/officeDocument/2006/relationships/tags" Target="../tags/tag1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34.png"/><Relationship Id="rId7" Type="http://schemas.openxmlformats.org/officeDocument/2006/relationships/image" Target="../media/image138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10" Type="http://schemas.openxmlformats.org/officeDocument/2006/relationships/image" Target="../media/image141.png"/><Relationship Id="rId4" Type="http://schemas.openxmlformats.org/officeDocument/2006/relationships/image" Target="../media/image135.png"/><Relationship Id="rId9" Type="http://schemas.openxmlformats.org/officeDocument/2006/relationships/image" Target="../media/image1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5.png"/><Relationship Id="rId4" Type="http://schemas.openxmlformats.org/officeDocument/2006/relationships/image" Target="../media/image14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gif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9.gif"/><Relationship Id="rId4" Type="http://schemas.openxmlformats.org/officeDocument/2006/relationships/image" Target="../media/image148.gi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F:\Dropbox\Stage2\CSVT\Video\Multi-Scene%20Profiling.avi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F:\Dropbox\Stage2\CSVT\Video\Cross-Scene%20Query.avi" TargetMode="Externa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F:\Dropbox\Stage2\CSVT\Video\Multi-Scene%20Summary.avi" TargetMode="Externa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jpeg"/><Relationship Id="rId18" Type="http://schemas.openxmlformats.org/officeDocument/2006/relationships/image" Target="../media/image24.png"/><Relationship Id="rId3" Type="http://schemas.openxmlformats.org/officeDocument/2006/relationships/image" Target="../media/image9.png"/><Relationship Id="rId21" Type="http://schemas.openxmlformats.org/officeDocument/2006/relationships/image" Target="../media/image27.png"/><Relationship Id="rId7" Type="http://schemas.openxmlformats.org/officeDocument/2006/relationships/image" Target="../media/image13.png"/><Relationship Id="rId12" Type="http://schemas.openxmlformats.org/officeDocument/2006/relationships/image" Target="../media/image18.jpeg"/><Relationship Id="rId17" Type="http://schemas.openxmlformats.org/officeDocument/2006/relationships/image" Target="../media/image23.png"/><Relationship Id="rId2" Type="http://schemas.openxmlformats.org/officeDocument/2006/relationships/image" Target="../media/image8.png"/><Relationship Id="rId16" Type="http://schemas.openxmlformats.org/officeDocument/2006/relationships/image" Target="../media/image22.png"/><Relationship Id="rId20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5" Type="http://schemas.openxmlformats.org/officeDocument/2006/relationships/image" Target="../media/image21.png"/><Relationship Id="rId23" Type="http://schemas.openxmlformats.org/officeDocument/2006/relationships/image" Target="../media/image29.png"/><Relationship Id="rId10" Type="http://schemas.openxmlformats.org/officeDocument/2006/relationships/image" Target="../media/image16.png"/><Relationship Id="rId19" Type="http://schemas.openxmlformats.org/officeDocument/2006/relationships/image" Target="../media/image25.png"/><Relationship Id="rId4" Type="http://schemas.openxmlformats.org/officeDocument/2006/relationships/image" Target="../media/image10.png"/><Relationship Id="rId9" Type="http://schemas.openxmlformats.org/officeDocument/2006/relationships/image" Target="../media/image15.jpeg"/><Relationship Id="rId14" Type="http://schemas.openxmlformats.org/officeDocument/2006/relationships/image" Target="../media/image20.png"/><Relationship Id="rId22" Type="http://schemas.openxmlformats.org/officeDocument/2006/relationships/image" Target="../media/image2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jpeg"/><Relationship Id="rId18" Type="http://schemas.openxmlformats.org/officeDocument/2006/relationships/image" Target="../media/image24.png"/><Relationship Id="rId3" Type="http://schemas.openxmlformats.org/officeDocument/2006/relationships/image" Target="../media/image9.png"/><Relationship Id="rId21" Type="http://schemas.openxmlformats.org/officeDocument/2006/relationships/image" Target="../media/image27.png"/><Relationship Id="rId7" Type="http://schemas.openxmlformats.org/officeDocument/2006/relationships/image" Target="../media/image13.png"/><Relationship Id="rId12" Type="http://schemas.openxmlformats.org/officeDocument/2006/relationships/image" Target="../media/image18.jpeg"/><Relationship Id="rId17" Type="http://schemas.openxmlformats.org/officeDocument/2006/relationships/image" Target="../media/image23.png"/><Relationship Id="rId2" Type="http://schemas.openxmlformats.org/officeDocument/2006/relationships/image" Target="../media/image8.png"/><Relationship Id="rId16" Type="http://schemas.openxmlformats.org/officeDocument/2006/relationships/image" Target="../media/image22.png"/><Relationship Id="rId20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5" Type="http://schemas.openxmlformats.org/officeDocument/2006/relationships/image" Target="../media/image21.png"/><Relationship Id="rId23" Type="http://schemas.openxmlformats.org/officeDocument/2006/relationships/image" Target="../media/image29.png"/><Relationship Id="rId10" Type="http://schemas.openxmlformats.org/officeDocument/2006/relationships/image" Target="../media/image16.png"/><Relationship Id="rId19" Type="http://schemas.openxmlformats.org/officeDocument/2006/relationships/image" Target="../media/image25.png"/><Relationship Id="rId4" Type="http://schemas.openxmlformats.org/officeDocument/2006/relationships/image" Target="../media/image10.png"/><Relationship Id="rId9" Type="http://schemas.openxmlformats.org/officeDocument/2006/relationships/image" Target="../media/image15.jpeg"/><Relationship Id="rId14" Type="http://schemas.openxmlformats.org/officeDocument/2006/relationships/image" Target="../media/image20.png"/><Relationship Id="rId22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oleObject" Target="../embeddings/oleObject5.bin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8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47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46.png"/><Relationship Id="rId9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jpeg"/><Relationship Id="rId18" Type="http://schemas.openxmlformats.org/officeDocument/2006/relationships/image" Target="../media/image24.png"/><Relationship Id="rId3" Type="http://schemas.openxmlformats.org/officeDocument/2006/relationships/image" Target="../media/image9.png"/><Relationship Id="rId21" Type="http://schemas.openxmlformats.org/officeDocument/2006/relationships/image" Target="../media/image27.png"/><Relationship Id="rId7" Type="http://schemas.openxmlformats.org/officeDocument/2006/relationships/image" Target="../media/image13.png"/><Relationship Id="rId12" Type="http://schemas.openxmlformats.org/officeDocument/2006/relationships/image" Target="../media/image18.jpeg"/><Relationship Id="rId17" Type="http://schemas.openxmlformats.org/officeDocument/2006/relationships/image" Target="../media/image23.png"/><Relationship Id="rId2" Type="http://schemas.openxmlformats.org/officeDocument/2006/relationships/image" Target="../media/image8.png"/><Relationship Id="rId16" Type="http://schemas.openxmlformats.org/officeDocument/2006/relationships/image" Target="../media/image22.png"/><Relationship Id="rId20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5" Type="http://schemas.openxmlformats.org/officeDocument/2006/relationships/image" Target="../media/image21.png"/><Relationship Id="rId23" Type="http://schemas.openxmlformats.org/officeDocument/2006/relationships/image" Target="../media/image29.png"/><Relationship Id="rId10" Type="http://schemas.openxmlformats.org/officeDocument/2006/relationships/image" Target="../media/image16.png"/><Relationship Id="rId19" Type="http://schemas.openxmlformats.org/officeDocument/2006/relationships/image" Target="../media/image25.png"/><Relationship Id="rId4" Type="http://schemas.openxmlformats.org/officeDocument/2006/relationships/image" Target="../media/image10.png"/><Relationship Id="rId9" Type="http://schemas.openxmlformats.org/officeDocument/2006/relationships/image" Target="../media/image15.jpeg"/><Relationship Id="rId14" Type="http://schemas.openxmlformats.org/officeDocument/2006/relationships/image" Target="../media/image20.png"/><Relationship Id="rId22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5536" y="1124744"/>
            <a:ext cx="6840760" cy="1894362"/>
          </a:xfrm>
        </p:spPr>
        <p:txBody>
          <a:bodyPr>
            <a:normAutofit fontScale="90000"/>
          </a:bodyPr>
          <a:lstStyle/>
          <a:p>
            <a:pPr algn="l"/>
            <a:r>
              <a:rPr lang="en-GB" dirty="0" smtClean="0"/>
              <a:t>Discovery of Shared Semantic Spaces for Multi-Scene Video Query</a:t>
            </a:r>
            <a:endParaRPr lang="en-GB" dirty="0"/>
          </a:p>
        </p:txBody>
      </p:sp>
      <p:pic>
        <p:nvPicPr>
          <p:cNvPr id="1028" name="Picture 4" descr="http://www.drugs.smd.qmul.ac.uk/drugs/html5/Prescribing4/media/5605E027-193B-75B0-E4C9-01155E886169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164288" y="188640"/>
            <a:ext cx="1726408" cy="458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副标题 2"/>
          <p:cNvSpPr>
            <a:spLocks noGrp="1"/>
          </p:cNvSpPr>
          <p:nvPr>
            <p:ph type="subTitle" idx="1"/>
          </p:nvPr>
        </p:nvSpPr>
        <p:spPr>
          <a:xfrm>
            <a:off x="642910" y="3429000"/>
            <a:ext cx="7772400" cy="1199704"/>
          </a:xfrm>
        </p:spPr>
        <p:txBody>
          <a:bodyPr>
            <a:normAutofit/>
          </a:bodyPr>
          <a:lstStyle/>
          <a:p>
            <a:pPr algn="l"/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Xu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, Timothy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Hospedale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Shaogang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Gong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4624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lti-Layer Clustering</a:t>
            </a:r>
            <a:endParaRPr lang="zh-CN" altLang="en-US" dirty="0"/>
          </a:p>
        </p:txBody>
      </p:sp>
      <p:pic>
        <p:nvPicPr>
          <p:cNvPr id="34823" name="Picture 7" descr="F:\Dropbox\Stage2\CSVT\Image\MultilayerCluster_PR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1538" y="1244582"/>
            <a:ext cx="6894993" cy="550072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3" descr="F:\Dropbox\Stage2\CSVT\Image\SceneB.jp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3643306" y="4572008"/>
            <a:ext cx="1233781" cy="928694"/>
          </a:xfrm>
          <a:prstGeom prst="rect">
            <a:avLst/>
          </a:prstGeom>
          <a:noFill/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Scaling and Translation to align two scenes to remove cross-scene variance</a:t>
            </a:r>
            <a:endParaRPr lang="zh-CN" altLang="en-US" sz="2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cene Alignment</a:t>
            </a:r>
            <a:endParaRPr lang="zh-CN" altLang="en-US" dirty="0"/>
          </a:p>
        </p:txBody>
      </p:sp>
      <p:pic>
        <p:nvPicPr>
          <p:cNvPr id="1027" name="Picture 3" descr="F:\Dropbox\Stage2\CSVT\Image\SceneB.jp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357158" y="4500570"/>
            <a:ext cx="1414459" cy="1064694"/>
          </a:xfrm>
          <a:prstGeom prst="rect">
            <a:avLst/>
          </a:prstGeom>
          <a:noFill/>
        </p:spPr>
      </p:pic>
      <p:pic>
        <p:nvPicPr>
          <p:cNvPr id="1028" name="Picture 4" descr="F:\Dropbox\Stage2\CSVT\Image\SceneA.jpg"/>
          <p:cNvPicPr>
            <a:picLocks noChangeAspect="1" noChangeArrowheads="1"/>
          </p:cNvPicPr>
          <p:nvPr/>
        </p:nvPicPr>
        <p:blipFill>
          <a:blip r:embed="rId6" cstate="print"/>
          <a:stretch>
            <a:fillRect/>
          </a:stretch>
        </p:blipFill>
        <p:spPr bwMode="auto">
          <a:xfrm>
            <a:off x="370962" y="2857496"/>
            <a:ext cx="1386854" cy="1064695"/>
          </a:xfrm>
          <a:prstGeom prst="rect">
            <a:avLst/>
          </a:prstGeom>
          <a:noFill/>
        </p:spPr>
      </p:pic>
      <p:grpSp>
        <p:nvGrpSpPr>
          <p:cNvPr id="12" name="组合 11"/>
          <p:cNvGrpSpPr/>
          <p:nvPr/>
        </p:nvGrpSpPr>
        <p:grpSpPr>
          <a:xfrm>
            <a:off x="285720" y="2786058"/>
            <a:ext cx="1857388" cy="1143008"/>
            <a:chOff x="2713818" y="3143248"/>
            <a:chExt cx="2072496" cy="1429554"/>
          </a:xfrm>
        </p:grpSpPr>
        <p:cxnSp>
          <p:nvCxnSpPr>
            <p:cNvPr id="8" name="直接箭头连接符 7"/>
            <p:cNvCxnSpPr/>
            <p:nvPr/>
          </p:nvCxnSpPr>
          <p:spPr>
            <a:xfrm>
              <a:off x="2714612" y="3143248"/>
              <a:ext cx="2071702" cy="158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rot="5400000">
              <a:off x="2000232" y="3857628"/>
              <a:ext cx="1428760" cy="158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3" name="组合 12"/>
          <p:cNvGrpSpPr/>
          <p:nvPr/>
        </p:nvGrpSpPr>
        <p:grpSpPr>
          <a:xfrm>
            <a:off x="285720" y="4429132"/>
            <a:ext cx="1857388" cy="1143008"/>
            <a:chOff x="2713818" y="3143248"/>
            <a:chExt cx="2072496" cy="1429554"/>
          </a:xfrm>
        </p:grpSpPr>
        <p:cxnSp>
          <p:nvCxnSpPr>
            <p:cNvPr id="14" name="直接箭头连接符 13"/>
            <p:cNvCxnSpPr/>
            <p:nvPr/>
          </p:nvCxnSpPr>
          <p:spPr>
            <a:xfrm>
              <a:off x="2714612" y="3143248"/>
              <a:ext cx="2071702" cy="158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 rot="5400000">
              <a:off x="2000232" y="3857628"/>
              <a:ext cx="1428760" cy="158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642910" y="4143380"/>
            <a:ext cx="9498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Scene B</a:t>
            </a:r>
            <a:endParaRPr lang="zh-CN" alt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642910" y="2478281"/>
            <a:ext cx="9498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Scene A</a:t>
            </a:r>
            <a:endParaRPr lang="zh-CN" altLang="en-US" sz="1400" dirty="0"/>
          </a:p>
        </p:txBody>
      </p:sp>
      <p:pic>
        <p:nvPicPr>
          <p:cNvPr id="18" name="Picture 4" descr="F:\Dropbox\Stage2\CSVT\Image\SceneA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00430" y="2928934"/>
            <a:ext cx="1214446" cy="914139"/>
          </a:xfrm>
          <a:prstGeom prst="rect">
            <a:avLst/>
          </a:prstGeom>
          <a:noFill/>
        </p:spPr>
      </p:pic>
      <p:grpSp>
        <p:nvGrpSpPr>
          <p:cNvPr id="19" name="组合 18"/>
          <p:cNvGrpSpPr/>
          <p:nvPr/>
        </p:nvGrpSpPr>
        <p:grpSpPr>
          <a:xfrm>
            <a:off x="4071934" y="3500438"/>
            <a:ext cx="928694" cy="714380"/>
            <a:chOff x="2713818" y="3143248"/>
            <a:chExt cx="2072496" cy="1429554"/>
          </a:xfrm>
        </p:grpSpPr>
        <p:cxnSp>
          <p:nvCxnSpPr>
            <p:cNvPr id="20" name="直接箭头连接符 19"/>
            <p:cNvCxnSpPr/>
            <p:nvPr/>
          </p:nvCxnSpPr>
          <p:spPr>
            <a:xfrm>
              <a:off x="2714612" y="3143248"/>
              <a:ext cx="2071702" cy="158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rot="5400000">
              <a:off x="2000232" y="3857628"/>
              <a:ext cx="1428760" cy="158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3" name="组合 22"/>
          <p:cNvGrpSpPr/>
          <p:nvPr/>
        </p:nvGrpSpPr>
        <p:grpSpPr>
          <a:xfrm>
            <a:off x="4143372" y="5072074"/>
            <a:ext cx="928694" cy="714380"/>
            <a:chOff x="2713818" y="3143248"/>
            <a:chExt cx="2072496" cy="1429554"/>
          </a:xfrm>
        </p:grpSpPr>
        <p:cxnSp>
          <p:nvCxnSpPr>
            <p:cNvPr id="24" name="直接箭头连接符 23"/>
            <p:cNvCxnSpPr/>
            <p:nvPr/>
          </p:nvCxnSpPr>
          <p:spPr>
            <a:xfrm>
              <a:off x="2714612" y="3143248"/>
              <a:ext cx="2071702" cy="158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rot="5400000">
              <a:off x="2000232" y="3857628"/>
              <a:ext cx="1428760" cy="158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7" name="右箭头 26"/>
          <p:cNvSpPr/>
          <p:nvPr/>
        </p:nvSpPr>
        <p:spPr>
          <a:xfrm>
            <a:off x="2285984" y="4000504"/>
            <a:ext cx="1000132" cy="357190"/>
          </a:xfrm>
          <a:prstGeom prst="rightArrow">
            <a:avLst/>
          </a:prstGeom>
          <a:noFill/>
          <a:ln w="38100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2071670" y="3143248"/>
            <a:ext cx="14287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err="1" smtClean="0"/>
              <a:t>Zscore</a:t>
            </a:r>
            <a:r>
              <a:rPr lang="en-US" altLang="zh-CN" sz="1400" dirty="0" smtClean="0"/>
              <a:t> Normalize Optical Flow Vectors</a:t>
            </a:r>
            <a:endParaRPr lang="zh-CN" altLang="en-US" sz="1400" dirty="0"/>
          </a:p>
        </p:txBody>
      </p:sp>
      <p:sp>
        <p:nvSpPr>
          <p:cNvPr id="29" name="右箭头 28"/>
          <p:cNvSpPr/>
          <p:nvPr/>
        </p:nvSpPr>
        <p:spPr>
          <a:xfrm>
            <a:off x="5143504" y="4000504"/>
            <a:ext cx="1000132" cy="357190"/>
          </a:xfrm>
          <a:prstGeom prst="rightArrow">
            <a:avLst/>
          </a:prstGeom>
          <a:noFill/>
          <a:ln w="38100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5143504" y="3227386"/>
            <a:ext cx="107157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Align Scene B to Scene A</a:t>
            </a:r>
            <a:endParaRPr lang="zh-CN" altLang="en-US" sz="1400" dirty="0"/>
          </a:p>
        </p:txBody>
      </p:sp>
      <p:sp>
        <p:nvSpPr>
          <p:cNvPr id="33" name="任意多边形 32"/>
          <p:cNvSpPr/>
          <p:nvPr/>
        </p:nvSpPr>
        <p:spPr>
          <a:xfrm>
            <a:off x="1651000" y="2396067"/>
            <a:ext cx="2082800" cy="347133"/>
          </a:xfrm>
          <a:custGeom>
            <a:avLst/>
            <a:gdLst>
              <a:gd name="connsiteX0" fmla="*/ 0 w 2082800"/>
              <a:gd name="connsiteY0" fmla="*/ 283633 h 347133"/>
              <a:gd name="connsiteX1" fmla="*/ 685800 w 2082800"/>
              <a:gd name="connsiteY1" fmla="*/ 55033 h 347133"/>
              <a:gd name="connsiteX2" fmla="*/ 1231900 w 2082800"/>
              <a:gd name="connsiteY2" fmla="*/ 4233 h 347133"/>
              <a:gd name="connsiteX3" fmla="*/ 1536700 w 2082800"/>
              <a:gd name="connsiteY3" fmla="*/ 80433 h 347133"/>
              <a:gd name="connsiteX4" fmla="*/ 2082800 w 2082800"/>
              <a:gd name="connsiteY4" fmla="*/ 347133 h 3471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82800" h="347133">
                <a:moveTo>
                  <a:pt x="0" y="283633"/>
                </a:moveTo>
                <a:cubicBezTo>
                  <a:pt x="240241" y="192616"/>
                  <a:pt x="480483" y="101600"/>
                  <a:pt x="685800" y="55033"/>
                </a:cubicBezTo>
                <a:cubicBezTo>
                  <a:pt x="891117" y="8466"/>
                  <a:pt x="1090083" y="0"/>
                  <a:pt x="1231900" y="4233"/>
                </a:cubicBezTo>
                <a:cubicBezTo>
                  <a:pt x="1373717" y="8466"/>
                  <a:pt x="1394883" y="23283"/>
                  <a:pt x="1536700" y="80433"/>
                </a:cubicBezTo>
                <a:cubicBezTo>
                  <a:pt x="1678517" y="137583"/>
                  <a:pt x="1880658" y="242358"/>
                  <a:pt x="2082800" y="347133"/>
                </a:cubicBezTo>
              </a:path>
            </a:pathLst>
          </a:cu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任意多边形 34"/>
          <p:cNvSpPr/>
          <p:nvPr/>
        </p:nvSpPr>
        <p:spPr>
          <a:xfrm>
            <a:off x="1803400" y="5130800"/>
            <a:ext cx="1638300" cy="141817"/>
          </a:xfrm>
          <a:custGeom>
            <a:avLst/>
            <a:gdLst>
              <a:gd name="connsiteX0" fmla="*/ 0 w 1638300"/>
              <a:gd name="connsiteY0" fmla="*/ 0 h 141817"/>
              <a:gd name="connsiteX1" fmla="*/ 419100 w 1638300"/>
              <a:gd name="connsiteY1" fmla="*/ 101600 h 141817"/>
              <a:gd name="connsiteX2" fmla="*/ 825500 w 1638300"/>
              <a:gd name="connsiteY2" fmla="*/ 139700 h 141817"/>
              <a:gd name="connsiteX3" fmla="*/ 1295400 w 1638300"/>
              <a:gd name="connsiteY3" fmla="*/ 88900 h 141817"/>
              <a:gd name="connsiteX4" fmla="*/ 1638300 w 1638300"/>
              <a:gd name="connsiteY4" fmla="*/ 12700 h 1418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38300" h="141817">
                <a:moveTo>
                  <a:pt x="0" y="0"/>
                </a:moveTo>
                <a:cubicBezTo>
                  <a:pt x="140758" y="39158"/>
                  <a:pt x="281517" y="78317"/>
                  <a:pt x="419100" y="101600"/>
                </a:cubicBezTo>
                <a:cubicBezTo>
                  <a:pt x="556683" y="124883"/>
                  <a:pt x="679450" y="141817"/>
                  <a:pt x="825500" y="139700"/>
                </a:cubicBezTo>
                <a:cubicBezTo>
                  <a:pt x="971550" y="137583"/>
                  <a:pt x="1159933" y="110067"/>
                  <a:pt x="1295400" y="88900"/>
                </a:cubicBezTo>
                <a:cubicBezTo>
                  <a:pt x="1430867" y="67733"/>
                  <a:pt x="1534583" y="40216"/>
                  <a:pt x="1638300" y="12700"/>
                </a:cubicBezTo>
              </a:path>
            </a:pathLst>
          </a:cu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4419600" y="3308350"/>
          <a:ext cx="304800" cy="241300"/>
        </p:xfrm>
        <a:graphic>
          <a:graphicData uri="http://schemas.openxmlformats.org/presentationml/2006/ole">
            <p:oleObj spid="_x0000_s1029" name="Equation" r:id="rId8" imgW="304560" imgH="24120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428860" y="2428868"/>
          <a:ext cx="500066" cy="388940"/>
        </p:xfrm>
        <a:graphic>
          <a:graphicData uri="http://schemas.openxmlformats.org/presentationml/2006/ole">
            <p:oleObj spid="_x0000_s1030" name="Equation" r:id="rId9" imgW="304560" imgH="24120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428860" y="4857760"/>
          <a:ext cx="500063" cy="388938"/>
        </p:xfrm>
        <a:graphic>
          <a:graphicData uri="http://schemas.openxmlformats.org/presentationml/2006/ole">
            <p:oleObj spid="_x0000_s1031" name="Equation" r:id="rId10" imgW="304560" imgH="241200" progId="Equation.DSMT4">
              <p:embed/>
            </p:oleObj>
          </a:graphicData>
        </a:graphic>
      </p:graphicFrame>
      <p:pic>
        <p:nvPicPr>
          <p:cNvPr id="1032" name="Picture 8" descr="F:\Dropbox\Stage2\CSVT\Image\B2A.jpg"/>
          <p:cNvPicPr>
            <a:picLocks noChangeAspect="1" noChangeArrowheads="1"/>
          </p:cNvPicPr>
          <p:nvPr/>
        </p:nvPicPr>
        <p:blipFill>
          <a:blip r:embed="rId11" cstate="print"/>
          <a:stretch>
            <a:fillRect/>
          </a:stretch>
        </p:blipFill>
        <p:spPr bwMode="auto">
          <a:xfrm>
            <a:off x="6572264" y="3432536"/>
            <a:ext cx="1898126" cy="1421687"/>
          </a:xfrm>
          <a:prstGeom prst="rect">
            <a:avLst/>
          </a:prstGeom>
          <a:noFill/>
        </p:spPr>
      </p:pic>
      <p:sp>
        <p:nvSpPr>
          <p:cNvPr id="43" name="TextBox 42"/>
          <p:cNvSpPr txBox="1"/>
          <p:nvPr/>
        </p:nvSpPr>
        <p:spPr>
          <a:xfrm>
            <a:off x="6643702" y="2714620"/>
            <a:ext cx="1664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Scene B aligned to Scene A</a:t>
            </a:r>
            <a:endParaRPr lang="zh-CN" altLang="en-US" sz="1400" dirty="0"/>
          </a:p>
        </p:txBody>
      </p:sp>
      <p:grpSp>
        <p:nvGrpSpPr>
          <p:cNvPr id="44" name="组合 43"/>
          <p:cNvGrpSpPr/>
          <p:nvPr/>
        </p:nvGrpSpPr>
        <p:grpSpPr>
          <a:xfrm>
            <a:off x="6500826" y="3357562"/>
            <a:ext cx="2286016" cy="1785950"/>
            <a:chOff x="2713818" y="3143248"/>
            <a:chExt cx="2072496" cy="1429554"/>
          </a:xfrm>
        </p:grpSpPr>
        <p:cxnSp>
          <p:nvCxnSpPr>
            <p:cNvPr id="45" name="直接箭头连接符 44"/>
            <p:cNvCxnSpPr/>
            <p:nvPr/>
          </p:nvCxnSpPr>
          <p:spPr>
            <a:xfrm>
              <a:off x="2714612" y="3143248"/>
              <a:ext cx="2071702" cy="158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直接箭头连接符 45"/>
            <p:cNvCxnSpPr/>
            <p:nvPr/>
          </p:nvCxnSpPr>
          <p:spPr>
            <a:xfrm rot="5400000">
              <a:off x="2000232" y="3857628"/>
              <a:ext cx="1428760" cy="158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7" name="任意多边形 46"/>
          <p:cNvSpPr/>
          <p:nvPr/>
        </p:nvSpPr>
        <p:spPr>
          <a:xfrm>
            <a:off x="4940300" y="4965700"/>
            <a:ext cx="2730500" cy="459317"/>
          </a:xfrm>
          <a:custGeom>
            <a:avLst/>
            <a:gdLst>
              <a:gd name="connsiteX0" fmla="*/ 0 w 2730500"/>
              <a:gd name="connsiteY0" fmla="*/ 241300 h 459317"/>
              <a:gd name="connsiteX1" fmla="*/ 622300 w 2730500"/>
              <a:gd name="connsiteY1" fmla="*/ 406400 h 459317"/>
              <a:gd name="connsiteX2" fmla="*/ 1333500 w 2730500"/>
              <a:gd name="connsiteY2" fmla="*/ 444500 h 459317"/>
              <a:gd name="connsiteX3" fmla="*/ 2095500 w 2730500"/>
              <a:gd name="connsiteY3" fmla="*/ 317500 h 459317"/>
              <a:gd name="connsiteX4" fmla="*/ 2730500 w 2730500"/>
              <a:gd name="connsiteY4" fmla="*/ 0 h 4593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30500" h="459317">
                <a:moveTo>
                  <a:pt x="0" y="241300"/>
                </a:moveTo>
                <a:cubicBezTo>
                  <a:pt x="200025" y="306916"/>
                  <a:pt x="400050" y="372533"/>
                  <a:pt x="622300" y="406400"/>
                </a:cubicBezTo>
                <a:cubicBezTo>
                  <a:pt x="844550" y="440267"/>
                  <a:pt x="1087967" y="459317"/>
                  <a:pt x="1333500" y="444500"/>
                </a:cubicBezTo>
                <a:cubicBezTo>
                  <a:pt x="1579033" y="429683"/>
                  <a:pt x="1862667" y="391583"/>
                  <a:pt x="2095500" y="317500"/>
                </a:cubicBezTo>
                <a:cubicBezTo>
                  <a:pt x="2328333" y="243417"/>
                  <a:pt x="2529416" y="121708"/>
                  <a:pt x="2730500" y="0"/>
                </a:cubicBezTo>
              </a:path>
            </a:pathLst>
          </a:cu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5429256" y="4857760"/>
          <a:ext cx="915988" cy="388938"/>
        </p:xfrm>
        <a:graphic>
          <a:graphicData uri="http://schemas.openxmlformats.org/presentationml/2006/ole">
            <p:oleObj spid="_x0000_s1033" name="Equation" r:id="rId12" imgW="558720" imgH="241200" progId="Equation.DSMT4">
              <p:embed/>
            </p:oleObj>
          </a:graphicData>
        </a:graphic>
      </p:graphicFrame>
      <p:sp>
        <p:nvSpPr>
          <p:cNvPr id="50" name="任意多边形 49"/>
          <p:cNvSpPr/>
          <p:nvPr/>
        </p:nvSpPr>
        <p:spPr>
          <a:xfrm>
            <a:off x="1785918" y="5072075"/>
            <a:ext cx="5857916" cy="785818"/>
          </a:xfrm>
          <a:custGeom>
            <a:avLst/>
            <a:gdLst>
              <a:gd name="connsiteX0" fmla="*/ 0 w 5765800"/>
              <a:gd name="connsiteY0" fmla="*/ 63500 h 941917"/>
              <a:gd name="connsiteX1" fmla="*/ 711200 w 5765800"/>
              <a:gd name="connsiteY1" fmla="*/ 609600 h 941917"/>
              <a:gd name="connsiteX2" fmla="*/ 1371600 w 5765800"/>
              <a:gd name="connsiteY2" fmla="*/ 838200 h 941917"/>
              <a:gd name="connsiteX3" fmla="*/ 2781300 w 5765800"/>
              <a:gd name="connsiteY3" fmla="*/ 927100 h 941917"/>
              <a:gd name="connsiteX4" fmla="*/ 4267200 w 5765800"/>
              <a:gd name="connsiteY4" fmla="*/ 749300 h 941917"/>
              <a:gd name="connsiteX5" fmla="*/ 5283200 w 5765800"/>
              <a:gd name="connsiteY5" fmla="*/ 355600 h 941917"/>
              <a:gd name="connsiteX6" fmla="*/ 5765800 w 5765800"/>
              <a:gd name="connsiteY6" fmla="*/ 0 h 941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765800" h="941917">
                <a:moveTo>
                  <a:pt x="0" y="63500"/>
                </a:moveTo>
                <a:cubicBezTo>
                  <a:pt x="241300" y="271991"/>
                  <a:pt x="482600" y="480483"/>
                  <a:pt x="711200" y="609600"/>
                </a:cubicBezTo>
                <a:cubicBezTo>
                  <a:pt x="939800" y="738717"/>
                  <a:pt x="1026583" y="785283"/>
                  <a:pt x="1371600" y="838200"/>
                </a:cubicBezTo>
                <a:cubicBezTo>
                  <a:pt x="1716617" y="891117"/>
                  <a:pt x="2298700" y="941917"/>
                  <a:pt x="2781300" y="927100"/>
                </a:cubicBezTo>
                <a:cubicBezTo>
                  <a:pt x="3263900" y="912283"/>
                  <a:pt x="3850217" y="844550"/>
                  <a:pt x="4267200" y="749300"/>
                </a:cubicBezTo>
                <a:cubicBezTo>
                  <a:pt x="4684183" y="654050"/>
                  <a:pt x="5033433" y="480483"/>
                  <a:pt x="5283200" y="355600"/>
                </a:cubicBezTo>
                <a:cubicBezTo>
                  <a:pt x="5532967" y="230717"/>
                  <a:pt x="5649383" y="115358"/>
                  <a:pt x="5765800" y="0"/>
                </a:cubicBezTo>
              </a:path>
            </a:pathLst>
          </a:cu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709988" y="5857875"/>
          <a:ext cx="1498600" cy="388938"/>
        </p:xfrm>
        <a:graphic>
          <a:graphicData uri="http://schemas.openxmlformats.org/presentationml/2006/ole">
            <p:oleObj spid="_x0000_s1034" name="Equation" r:id="rId13" imgW="914400" imgH="241200" progId="Equation.DSMT4">
              <p:embed/>
            </p:oleObj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714744" y="2571744"/>
            <a:ext cx="9498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Scene A</a:t>
            </a:r>
            <a:endParaRPr lang="zh-CN" altLang="en-US" sz="1400" dirty="0"/>
          </a:p>
        </p:txBody>
      </p:sp>
      <p:sp>
        <p:nvSpPr>
          <p:cNvPr id="41" name="TextBox 40"/>
          <p:cNvSpPr txBox="1"/>
          <p:nvPr/>
        </p:nvSpPr>
        <p:spPr>
          <a:xfrm>
            <a:off x="3786182" y="4286256"/>
            <a:ext cx="9498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Scene B</a:t>
            </a:r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Scene Relatedness Measurement</a:t>
            </a:r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cene Level Clustering</a:t>
            </a:r>
            <a:endParaRPr lang="zh-CN" altLang="en-US" dirty="0"/>
          </a:p>
        </p:txBody>
      </p:sp>
      <p:pic>
        <p:nvPicPr>
          <p:cNvPr id="33794" name="Picture 2" descr="F:\Dropbox\TCSVT\TCSVT_XuEtAl\Figures\Supplementary\Cluster3_Annotations.png"/>
          <p:cNvPicPr>
            <a:picLocks noChangeAspect="1" noChangeArrowheads="1"/>
          </p:cNvPicPr>
          <p:nvPr/>
        </p:nvPicPr>
        <p:blipFill>
          <a:blip r:embed="rId2" cstate="print"/>
          <a:srcRect r="50772" b="50012"/>
          <a:stretch>
            <a:fillRect/>
          </a:stretch>
        </p:blipFill>
        <p:spPr bwMode="auto">
          <a:xfrm>
            <a:off x="-3857684" y="-1714536"/>
            <a:ext cx="2836333" cy="2160000"/>
          </a:xfrm>
          <a:prstGeom prst="rect">
            <a:avLst/>
          </a:prstGeom>
          <a:noFill/>
        </p:spPr>
      </p:pic>
      <p:pic>
        <p:nvPicPr>
          <p:cNvPr id="9" name="Picture 2" descr="F:\Dropbox\TCSVT\TCSVT_XuEtAl\Figures\Supplementary\Cluster3_Annotations.png"/>
          <p:cNvPicPr>
            <a:picLocks noChangeAspect="1" noChangeArrowheads="1"/>
          </p:cNvPicPr>
          <p:nvPr/>
        </p:nvPicPr>
        <p:blipFill>
          <a:blip r:embed="rId2" cstate="print"/>
          <a:srcRect t="50012" r="50772"/>
          <a:stretch>
            <a:fillRect/>
          </a:stretch>
        </p:blipFill>
        <p:spPr bwMode="auto">
          <a:xfrm>
            <a:off x="571472" y="-2643230"/>
            <a:ext cx="2836353" cy="2160000"/>
          </a:xfrm>
          <a:prstGeom prst="rect">
            <a:avLst/>
          </a:prstGeom>
          <a:noFill/>
        </p:spPr>
      </p:pic>
      <p:grpSp>
        <p:nvGrpSpPr>
          <p:cNvPr id="52" name="组合 51"/>
          <p:cNvGrpSpPr/>
          <p:nvPr/>
        </p:nvGrpSpPr>
        <p:grpSpPr>
          <a:xfrm>
            <a:off x="83336" y="2143115"/>
            <a:ext cx="1800000" cy="1368000"/>
            <a:chOff x="285720" y="2000240"/>
            <a:chExt cx="2160000" cy="1620000"/>
          </a:xfrm>
        </p:grpSpPr>
        <p:pic>
          <p:nvPicPr>
            <p:cNvPr id="33795" name="Picture 3" descr="F:\Dropbox\TCSVT\TCSVT_XuEtAl\Figures\V_Experiment\ExampleFrames\176.pn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85720" y="2000240"/>
              <a:ext cx="2160000" cy="1620000"/>
            </a:xfrm>
            <a:prstGeom prst="rect">
              <a:avLst/>
            </a:prstGeom>
            <a:noFill/>
          </p:spPr>
        </p:pic>
        <p:cxnSp>
          <p:nvCxnSpPr>
            <p:cNvPr id="19" name="直接箭头连接符 18"/>
            <p:cNvCxnSpPr/>
            <p:nvPr/>
          </p:nvCxnSpPr>
          <p:spPr>
            <a:xfrm rot="16200000" flipV="1">
              <a:off x="1643042" y="2500306"/>
              <a:ext cx="571504" cy="571504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rot="10800000" flipV="1">
              <a:off x="500034" y="2928934"/>
              <a:ext cx="1857388" cy="7143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flipV="1">
              <a:off x="571472" y="3357562"/>
              <a:ext cx="1785950" cy="71438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 rot="5400000">
              <a:off x="250001" y="2678901"/>
              <a:ext cx="1000132" cy="357190"/>
            </a:xfrm>
            <a:prstGeom prst="straightConnector1">
              <a:avLst/>
            </a:prstGeom>
            <a:ln w="28575">
              <a:solidFill>
                <a:srgbClr val="FC9204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/>
            <p:nvPr/>
          </p:nvCxnSpPr>
          <p:spPr>
            <a:xfrm rot="16200000" flipV="1">
              <a:off x="1178695" y="2750339"/>
              <a:ext cx="1071570" cy="571504"/>
            </a:xfrm>
            <a:prstGeom prst="straightConnector1">
              <a:avLst/>
            </a:prstGeom>
            <a:ln w="28575">
              <a:solidFill>
                <a:srgbClr val="FFFF00"/>
              </a:solidFill>
              <a:prstDash val="dash"/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>
              <a:endCxn id="33795" idx="2"/>
            </p:cNvCxnSpPr>
            <p:nvPr/>
          </p:nvCxnSpPr>
          <p:spPr>
            <a:xfrm rot="16200000" flipH="1">
              <a:off x="730100" y="2984620"/>
              <a:ext cx="1048496" cy="222744"/>
            </a:xfrm>
            <a:prstGeom prst="straightConnector1">
              <a:avLst/>
            </a:prstGeom>
            <a:ln w="28575">
              <a:solidFill>
                <a:srgbClr val="FFFF00"/>
              </a:solidFill>
              <a:prstDash val="dash"/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51" name="组合 50"/>
          <p:cNvGrpSpPr/>
          <p:nvPr/>
        </p:nvGrpSpPr>
        <p:grpSpPr>
          <a:xfrm>
            <a:off x="2356290" y="2143115"/>
            <a:ext cx="1800000" cy="1368000"/>
            <a:chOff x="2857488" y="2000240"/>
            <a:chExt cx="2160000" cy="1620000"/>
          </a:xfrm>
        </p:grpSpPr>
        <p:pic>
          <p:nvPicPr>
            <p:cNvPr id="33797" name="Picture 5" descr="F:\Dropbox\TCSVT\TCSVT_XuEtAl\Figures\V_Experiment\ExampleFrames\116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857488" y="2000240"/>
              <a:ext cx="2160000" cy="1620000"/>
            </a:xfrm>
            <a:prstGeom prst="rect">
              <a:avLst/>
            </a:prstGeom>
            <a:noFill/>
          </p:spPr>
        </p:pic>
        <p:cxnSp>
          <p:nvCxnSpPr>
            <p:cNvPr id="20" name="直接箭头连接符 19"/>
            <p:cNvCxnSpPr/>
            <p:nvPr/>
          </p:nvCxnSpPr>
          <p:spPr>
            <a:xfrm rot="16200000" flipV="1">
              <a:off x="4143372" y="2500306"/>
              <a:ext cx="571504" cy="571504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rot="10800000" flipV="1">
              <a:off x="3000364" y="3000372"/>
              <a:ext cx="1857388" cy="7143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 flipV="1">
              <a:off x="3071802" y="3357562"/>
              <a:ext cx="1785950" cy="71438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 rot="5400000">
              <a:off x="3000364" y="2786058"/>
              <a:ext cx="928694" cy="500066"/>
            </a:xfrm>
            <a:prstGeom prst="straightConnector1">
              <a:avLst/>
            </a:prstGeom>
            <a:ln w="28575">
              <a:solidFill>
                <a:srgbClr val="FC9204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9" name="任意多边形 38"/>
            <p:cNvSpPr/>
            <p:nvPr/>
          </p:nvSpPr>
          <p:spPr>
            <a:xfrm>
              <a:off x="3149600" y="2641600"/>
              <a:ext cx="1130300" cy="711200"/>
            </a:xfrm>
            <a:custGeom>
              <a:avLst/>
              <a:gdLst>
                <a:gd name="connsiteX0" fmla="*/ 0 w 1130300"/>
                <a:gd name="connsiteY0" fmla="*/ 711200 h 711200"/>
                <a:gd name="connsiteX1" fmla="*/ 647700 w 1130300"/>
                <a:gd name="connsiteY1" fmla="*/ 596900 h 711200"/>
                <a:gd name="connsiteX2" fmla="*/ 1028700 w 1130300"/>
                <a:gd name="connsiteY2" fmla="*/ 393700 h 711200"/>
                <a:gd name="connsiteX3" fmla="*/ 1130300 w 1130300"/>
                <a:gd name="connsiteY3" fmla="*/ 215900 h 711200"/>
                <a:gd name="connsiteX4" fmla="*/ 1028700 w 1130300"/>
                <a:gd name="connsiteY4" fmla="*/ 0 h 711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30300" h="711200">
                  <a:moveTo>
                    <a:pt x="0" y="711200"/>
                  </a:moveTo>
                  <a:cubicBezTo>
                    <a:pt x="238125" y="680508"/>
                    <a:pt x="476250" y="649817"/>
                    <a:pt x="647700" y="596900"/>
                  </a:cubicBezTo>
                  <a:cubicBezTo>
                    <a:pt x="819150" y="543983"/>
                    <a:pt x="948267" y="457200"/>
                    <a:pt x="1028700" y="393700"/>
                  </a:cubicBezTo>
                  <a:cubicBezTo>
                    <a:pt x="1109133" y="330200"/>
                    <a:pt x="1130300" y="281517"/>
                    <a:pt x="1130300" y="215900"/>
                  </a:cubicBezTo>
                  <a:cubicBezTo>
                    <a:pt x="1130300" y="150283"/>
                    <a:pt x="1079500" y="75141"/>
                    <a:pt x="1028700" y="0"/>
                  </a:cubicBezTo>
                </a:path>
              </a:pathLst>
            </a:custGeom>
            <a:ln w="28575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7" name="直接箭头连接符 46"/>
            <p:cNvCxnSpPr/>
            <p:nvPr/>
          </p:nvCxnSpPr>
          <p:spPr>
            <a:xfrm rot="16200000" flipV="1">
              <a:off x="3929058" y="2643182"/>
              <a:ext cx="1000132" cy="714380"/>
            </a:xfrm>
            <a:prstGeom prst="straightConnector1">
              <a:avLst/>
            </a:prstGeom>
            <a:ln w="28575">
              <a:solidFill>
                <a:srgbClr val="FFFF00"/>
              </a:solidFill>
              <a:prstDash val="dash"/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/>
            <p:nvPr/>
          </p:nvCxnSpPr>
          <p:spPr>
            <a:xfrm rot="16200000" flipH="1">
              <a:off x="3623339" y="2948901"/>
              <a:ext cx="977058" cy="222744"/>
            </a:xfrm>
            <a:prstGeom prst="straightConnector1">
              <a:avLst/>
            </a:prstGeom>
            <a:ln w="28575">
              <a:solidFill>
                <a:srgbClr val="FFFF00"/>
              </a:solidFill>
              <a:prstDash val="dash"/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81" name="组合 80"/>
          <p:cNvGrpSpPr/>
          <p:nvPr/>
        </p:nvGrpSpPr>
        <p:grpSpPr>
          <a:xfrm>
            <a:off x="4627792" y="2143115"/>
            <a:ext cx="1800000" cy="1368000"/>
            <a:chOff x="4627792" y="2000240"/>
            <a:chExt cx="2160000" cy="1620000"/>
          </a:xfrm>
        </p:grpSpPr>
        <p:pic>
          <p:nvPicPr>
            <p:cNvPr id="33798" name="Picture 6" descr="F:\Dropbox\TCSVT\TCSVT_XuEtAl\Figures\V_Experiment\ExampleFrames\130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627792" y="2000240"/>
              <a:ext cx="2160000" cy="1620000"/>
            </a:xfrm>
            <a:prstGeom prst="rect">
              <a:avLst/>
            </a:prstGeom>
            <a:noFill/>
          </p:spPr>
        </p:pic>
        <p:sp>
          <p:nvSpPr>
            <p:cNvPr id="53" name="任意多边形 52"/>
            <p:cNvSpPr/>
            <p:nvPr/>
          </p:nvSpPr>
          <p:spPr>
            <a:xfrm>
              <a:off x="4787900" y="2381250"/>
              <a:ext cx="605367" cy="742950"/>
            </a:xfrm>
            <a:custGeom>
              <a:avLst/>
              <a:gdLst>
                <a:gd name="connsiteX0" fmla="*/ 552450 w 605367"/>
                <a:gd name="connsiteY0" fmla="*/ 0 h 742950"/>
                <a:gd name="connsiteX1" fmla="*/ 596900 w 605367"/>
                <a:gd name="connsiteY1" fmla="*/ 203200 h 742950"/>
                <a:gd name="connsiteX2" fmla="*/ 501650 w 605367"/>
                <a:gd name="connsiteY2" fmla="*/ 368300 h 742950"/>
                <a:gd name="connsiteX3" fmla="*/ 247650 w 605367"/>
                <a:gd name="connsiteY3" fmla="*/ 590550 h 742950"/>
                <a:gd name="connsiteX4" fmla="*/ 0 w 605367"/>
                <a:gd name="connsiteY4" fmla="*/ 742950 h 74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367" h="742950">
                  <a:moveTo>
                    <a:pt x="552450" y="0"/>
                  </a:moveTo>
                  <a:cubicBezTo>
                    <a:pt x="578908" y="70908"/>
                    <a:pt x="605367" y="141817"/>
                    <a:pt x="596900" y="203200"/>
                  </a:cubicBezTo>
                  <a:cubicBezTo>
                    <a:pt x="588433" y="264583"/>
                    <a:pt x="559858" y="303742"/>
                    <a:pt x="501650" y="368300"/>
                  </a:cubicBezTo>
                  <a:cubicBezTo>
                    <a:pt x="443442" y="432858"/>
                    <a:pt x="331258" y="528108"/>
                    <a:pt x="247650" y="590550"/>
                  </a:cubicBezTo>
                  <a:cubicBezTo>
                    <a:pt x="164042" y="652992"/>
                    <a:pt x="82021" y="697971"/>
                    <a:pt x="0" y="742950"/>
                  </a:cubicBezTo>
                </a:path>
              </a:pathLst>
            </a:custGeom>
            <a:ln w="28575">
              <a:solidFill>
                <a:srgbClr val="00206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4" name="直接箭头连接符 53"/>
            <p:cNvCxnSpPr/>
            <p:nvPr/>
          </p:nvCxnSpPr>
          <p:spPr>
            <a:xfrm rot="16200000" flipH="1">
              <a:off x="5393537" y="2321711"/>
              <a:ext cx="1143008" cy="92869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/>
            <p:nvPr/>
          </p:nvCxnSpPr>
          <p:spPr>
            <a:xfrm rot="10800000">
              <a:off x="5786446" y="2143116"/>
              <a:ext cx="714380" cy="500066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9" name="直接箭头连接符 68"/>
            <p:cNvCxnSpPr/>
            <p:nvPr/>
          </p:nvCxnSpPr>
          <p:spPr>
            <a:xfrm rot="10800000" flipV="1">
              <a:off x="5143504" y="3143248"/>
              <a:ext cx="1571636" cy="357190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71" name="任意多边形 70"/>
            <p:cNvSpPr/>
            <p:nvPr/>
          </p:nvSpPr>
          <p:spPr>
            <a:xfrm>
              <a:off x="4946650" y="2603500"/>
              <a:ext cx="1720850" cy="250825"/>
            </a:xfrm>
            <a:custGeom>
              <a:avLst/>
              <a:gdLst>
                <a:gd name="connsiteX0" fmla="*/ 0 w 1720850"/>
                <a:gd name="connsiteY0" fmla="*/ 95250 h 250825"/>
                <a:gd name="connsiteX1" fmla="*/ 584200 w 1720850"/>
                <a:gd name="connsiteY1" fmla="*/ 234950 h 250825"/>
                <a:gd name="connsiteX2" fmla="*/ 1720850 w 1720850"/>
                <a:gd name="connsiteY2" fmla="*/ 0 h 250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20850" h="250825">
                  <a:moveTo>
                    <a:pt x="0" y="95250"/>
                  </a:moveTo>
                  <a:cubicBezTo>
                    <a:pt x="148696" y="173037"/>
                    <a:pt x="297392" y="250825"/>
                    <a:pt x="584200" y="234950"/>
                  </a:cubicBezTo>
                  <a:cubicBezTo>
                    <a:pt x="871008" y="219075"/>
                    <a:pt x="1295929" y="109537"/>
                    <a:pt x="1720850" y="0"/>
                  </a:cubicBezTo>
                </a:path>
              </a:pathLst>
            </a:custGeom>
            <a:ln w="28575">
              <a:solidFill>
                <a:srgbClr val="3BFF21"/>
              </a:solidFill>
              <a:prstDash val="sys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6900426" y="2143115"/>
            <a:ext cx="1800000" cy="1368000"/>
            <a:chOff x="6900426" y="2000240"/>
            <a:chExt cx="2160000" cy="1620000"/>
          </a:xfrm>
        </p:grpSpPr>
        <p:pic>
          <p:nvPicPr>
            <p:cNvPr id="33796" name="Picture 4" descr="F:\Dropbox\TCSVT\TCSVT_XuEtAl\Figures\V_Experiment\ExampleFrames\178.png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6900426" y="2000240"/>
              <a:ext cx="2160000" cy="1620000"/>
            </a:xfrm>
            <a:prstGeom prst="rect">
              <a:avLst/>
            </a:prstGeom>
            <a:noFill/>
          </p:spPr>
        </p:pic>
        <p:cxnSp>
          <p:nvCxnSpPr>
            <p:cNvPr id="58" name="直接箭头连接符 57"/>
            <p:cNvCxnSpPr/>
            <p:nvPr/>
          </p:nvCxnSpPr>
          <p:spPr>
            <a:xfrm>
              <a:off x="7715272" y="2428868"/>
              <a:ext cx="1071570" cy="100013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9" name="直接箭头连接符 58"/>
            <p:cNvCxnSpPr/>
            <p:nvPr/>
          </p:nvCxnSpPr>
          <p:spPr>
            <a:xfrm rot="10800000">
              <a:off x="8072462" y="2428868"/>
              <a:ext cx="857256" cy="357190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5" name="任意多边形 64"/>
            <p:cNvSpPr/>
            <p:nvPr/>
          </p:nvSpPr>
          <p:spPr>
            <a:xfrm>
              <a:off x="7124700" y="2597150"/>
              <a:ext cx="583142" cy="869950"/>
            </a:xfrm>
            <a:custGeom>
              <a:avLst/>
              <a:gdLst>
                <a:gd name="connsiteX0" fmla="*/ 533400 w 583142"/>
                <a:gd name="connsiteY0" fmla="*/ 0 h 869950"/>
                <a:gd name="connsiteX1" fmla="*/ 565150 w 583142"/>
                <a:gd name="connsiteY1" fmla="*/ 273050 h 869950"/>
                <a:gd name="connsiteX2" fmla="*/ 488950 w 583142"/>
                <a:gd name="connsiteY2" fmla="*/ 552450 h 869950"/>
                <a:gd name="connsiteX3" fmla="*/ 0 w 583142"/>
                <a:gd name="connsiteY3" fmla="*/ 869950 h 869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83142" h="869950">
                  <a:moveTo>
                    <a:pt x="533400" y="0"/>
                  </a:moveTo>
                  <a:cubicBezTo>
                    <a:pt x="552979" y="90487"/>
                    <a:pt x="572558" y="180975"/>
                    <a:pt x="565150" y="273050"/>
                  </a:cubicBezTo>
                  <a:cubicBezTo>
                    <a:pt x="557742" y="365125"/>
                    <a:pt x="583142" y="452967"/>
                    <a:pt x="488950" y="552450"/>
                  </a:cubicBezTo>
                  <a:cubicBezTo>
                    <a:pt x="394758" y="651933"/>
                    <a:pt x="197379" y="760941"/>
                    <a:pt x="0" y="869950"/>
                  </a:cubicBezTo>
                </a:path>
              </a:pathLst>
            </a:custGeom>
            <a:ln w="28575">
              <a:solidFill>
                <a:srgbClr val="00206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任意多边形 71"/>
            <p:cNvSpPr/>
            <p:nvPr/>
          </p:nvSpPr>
          <p:spPr>
            <a:xfrm>
              <a:off x="7215206" y="3143248"/>
              <a:ext cx="1720850" cy="250825"/>
            </a:xfrm>
            <a:custGeom>
              <a:avLst/>
              <a:gdLst>
                <a:gd name="connsiteX0" fmla="*/ 0 w 1720850"/>
                <a:gd name="connsiteY0" fmla="*/ 95250 h 250825"/>
                <a:gd name="connsiteX1" fmla="*/ 584200 w 1720850"/>
                <a:gd name="connsiteY1" fmla="*/ 234950 h 250825"/>
                <a:gd name="connsiteX2" fmla="*/ 1720850 w 1720850"/>
                <a:gd name="connsiteY2" fmla="*/ 0 h 250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20850" h="250825">
                  <a:moveTo>
                    <a:pt x="0" y="95250"/>
                  </a:moveTo>
                  <a:cubicBezTo>
                    <a:pt x="148696" y="173037"/>
                    <a:pt x="297392" y="250825"/>
                    <a:pt x="584200" y="234950"/>
                  </a:cubicBezTo>
                  <a:cubicBezTo>
                    <a:pt x="871008" y="219075"/>
                    <a:pt x="1295929" y="109537"/>
                    <a:pt x="1720850" y="0"/>
                  </a:cubicBezTo>
                </a:path>
              </a:pathLst>
            </a:custGeom>
            <a:ln w="28575">
              <a:solidFill>
                <a:srgbClr val="3BFF21"/>
              </a:solidFill>
              <a:prstDash val="sys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2" name="TextBox 81"/>
          <p:cNvSpPr txBox="1"/>
          <p:nvPr/>
        </p:nvSpPr>
        <p:spPr>
          <a:xfrm>
            <a:off x="285720" y="1883561"/>
            <a:ext cx="12773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#Activities=6</a:t>
            </a:r>
            <a:endParaRPr lang="zh-CN" altLang="en-US" sz="1200" dirty="0"/>
          </a:p>
        </p:txBody>
      </p:sp>
      <p:sp>
        <p:nvSpPr>
          <p:cNvPr id="83" name="TextBox 82"/>
          <p:cNvSpPr txBox="1"/>
          <p:nvPr/>
        </p:nvSpPr>
        <p:spPr>
          <a:xfrm>
            <a:off x="2643174" y="1883561"/>
            <a:ext cx="12773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#Activities=7</a:t>
            </a:r>
            <a:endParaRPr lang="zh-CN" altLang="en-US" sz="1200" dirty="0"/>
          </a:p>
        </p:txBody>
      </p:sp>
      <p:sp>
        <p:nvSpPr>
          <p:cNvPr id="84" name="TextBox 83"/>
          <p:cNvSpPr txBox="1"/>
          <p:nvPr/>
        </p:nvSpPr>
        <p:spPr>
          <a:xfrm>
            <a:off x="4857752" y="1883561"/>
            <a:ext cx="12773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#Activities=5</a:t>
            </a:r>
            <a:endParaRPr lang="zh-CN" altLang="en-US" sz="1200" dirty="0"/>
          </a:p>
        </p:txBody>
      </p:sp>
      <p:sp>
        <p:nvSpPr>
          <p:cNvPr id="85" name="TextBox 84"/>
          <p:cNvSpPr txBox="1"/>
          <p:nvPr/>
        </p:nvSpPr>
        <p:spPr>
          <a:xfrm>
            <a:off x="7143768" y="1883561"/>
            <a:ext cx="12773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#Activities=4</a:t>
            </a:r>
            <a:endParaRPr lang="zh-CN" alt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Scene Relatedness Measurement</a:t>
            </a:r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cene Level Clustering</a:t>
            </a:r>
            <a:endParaRPr lang="zh-CN" altLang="en-US" dirty="0"/>
          </a:p>
        </p:txBody>
      </p:sp>
      <p:pic>
        <p:nvPicPr>
          <p:cNvPr id="33794" name="Picture 2" descr="F:\Dropbox\TCSVT\TCSVT_XuEtAl\Figures\Supplementary\Cluster3_Annotations.png"/>
          <p:cNvPicPr>
            <a:picLocks noChangeAspect="1" noChangeArrowheads="1"/>
          </p:cNvPicPr>
          <p:nvPr/>
        </p:nvPicPr>
        <p:blipFill>
          <a:blip r:embed="rId2" cstate="print"/>
          <a:srcRect r="50772" b="50012"/>
          <a:stretch>
            <a:fillRect/>
          </a:stretch>
        </p:blipFill>
        <p:spPr bwMode="auto">
          <a:xfrm>
            <a:off x="-3857684" y="-1714536"/>
            <a:ext cx="2836333" cy="2160000"/>
          </a:xfrm>
          <a:prstGeom prst="rect">
            <a:avLst/>
          </a:prstGeom>
          <a:noFill/>
        </p:spPr>
      </p:pic>
      <p:pic>
        <p:nvPicPr>
          <p:cNvPr id="9" name="Picture 2" descr="F:\Dropbox\TCSVT\TCSVT_XuEtAl\Figures\Supplementary\Cluster3_Annotations.png"/>
          <p:cNvPicPr>
            <a:picLocks noChangeAspect="1" noChangeArrowheads="1"/>
          </p:cNvPicPr>
          <p:nvPr/>
        </p:nvPicPr>
        <p:blipFill>
          <a:blip r:embed="rId2" cstate="print"/>
          <a:srcRect t="50012" r="50772"/>
          <a:stretch>
            <a:fillRect/>
          </a:stretch>
        </p:blipFill>
        <p:spPr bwMode="auto">
          <a:xfrm>
            <a:off x="571472" y="-2643230"/>
            <a:ext cx="2836353" cy="2160000"/>
          </a:xfrm>
          <a:prstGeom prst="rect">
            <a:avLst/>
          </a:prstGeom>
          <a:noFill/>
        </p:spPr>
      </p:pic>
      <p:pic>
        <p:nvPicPr>
          <p:cNvPr id="33795" name="Picture 3" descr="F:\Dropbox\TCSVT\TCSVT_XuEtAl\Figures\V_Experiment\ExampleFrames\176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336" y="2143115"/>
            <a:ext cx="1800000" cy="1368000"/>
          </a:xfrm>
          <a:prstGeom prst="rect">
            <a:avLst/>
          </a:prstGeom>
          <a:noFill/>
        </p:spPr>
      </p:pic>
      <p:cxnSp>
        <p:nvCxnSpPr>
          <p:cNvPr id="19" name="直接箭头连接符 18"/>
          <p:cNvCxnSpPr/>
          <p:nvPr/>
        </p:nvCxnSpPr>
        <p:spPr>
          <a:xfrm rot="16200000" flipV="1">
            <a:off x="1211263" y="2568568"/>
            <a:ext cx="482603" cy="47625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rot="10800000" flipV="1">
            <a:off x="261931" y="2927345"/>
            <a:ext cx="1547823" cy="60325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V="1">
            <a:off x="321463" y="3289298"/>
            <a:ext cx="1488292" cy="60325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rot="5400000">
            <a:off x="48014" y="2718191"/>
            <a:ext cx="844556" cy="297658"/>
          </a:xfrm>
          <a:prstGeom prst="straightConnector1">
            <a:avLst/>
          </a:prstGeom>
          <a:ln w="28575">
            <a:solidFill>
              <a:srgbClr val="FC9204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 rot="16200000" flipV="1">
            <a:off x="821529" y="2779707"/>
            <a:ext cx="904881" cy="476253"/>
          </a:xfrm>
          <a:prstGeom prst="straightConnector1">
            <a:avLst/>
          </a:prstGeom>
          <a:ln w="28575">
            <a:solidFill>
              <a:srgbClr val="FFFF00"/>
            </a:solidFill>
            <a:prstDash val="dash"/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endCxn id="33795" idx="2"/>
          </p:cNvCxnSpPr>
          <p:nvPr/>
        </p:nvCxnSpPr>
        <p:spPr>
          <a:xfrm rot="16200000" flipH="1">
            <a:off x="447828" y="2975607"/>
            <a:ext cx="885397" cy="185620"/>
          </a:xfrm>
          <a:prstGeom prst="straightConnector1">
            <a:avLst/>
          </a:prstGeom>
          <a:ln w="28575">
            <a:solidFill>
              <a:srgbClr val="FFFF00"/>
            </a:solidFill>
            <a:prstDash val="dash"/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33797" name="Picture 5" descr="F:\Dropbox\TCSVT\TCSVT_XuEtAl\Figures\V_Experiment\ExampleFrames\116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56290" y="2143115"/>
            <a:ext cx="1800000" cy="1368000"/>
          </a:xfrm>
          <a:prstGeom prst="rect">
            <a:avLst/>
          </a:prstGeom>
          <a:noFill/>
        </p:spPr>
      </p:pic>
      <p:cxnSp>
        <p:nvCxnSpPr>
          <p:cNvPr id="20" name="直接箭头连接符 19"/>
          <p:cNvCxnSpPr/>
          <p:nvPr/>
        </p:nvCxnSpPr>
        <p:spPr>
          <a:xfrm rot="16200000" flipV="1">
            <a:off x="3424685" y="2568568"/>
            <a:ext cx="482603" cy="47625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rot="10800000" flipV="1">
            <a:off x="2475353" y="2987671"/>
            <a:ext cx="1547823" cy="60325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flipV="1">
            <a:off x="2534885" y="3289298"/>
            <a:ext cx="1488292" cy="60325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 rot="5400000">
            <a:off x="2470194" y="2809473"/>
            <a:ext cx="784230" cy="416722"/>
          </a:xfrm>
          <a:prstGeom prst="straightConnector1">
            <a:avLst/>
          </a:prstGeom>
          <a:ln w="28575">
            <a:solidFill>
              <a:srgbClr val="FC9204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9" name="任意多边形 38"/>
          <p:cNvSpPr/>
          <p:nvPr/>
        </p:nvSpPr>
        <p:spPr>
          <a:xfrm>
            <a:off x="2599717" y="2684708"/>
            <a:ext cx="941917" cy="600569"/>
          </a:xfrm>
          <a:custGeom>
            <a:avLst/>
            <a:gdLst>
              <a:gd name="connsiteX0" fmla="*/ 0 w 1130300"/>
              <a:gd name="connsiteY0" fmla="*/ 711200 h 711200"/>
              <a:gd name="connsiteX1" fmla="*/ 647700 w 1130300"/>
              <a:gd name="connsiteY1" fmla="*/ 596900 h 711200"/>
              <a:gd name="connsiteX2" fmla="*/ 1028700 w 1130300"/>
              <a:gd name="connsiteY2" fmla="*/ 393700 h 711200"/>
              <a:gd name="connsiteX3" fmla="*/ 1130300 w 1130300"/>
              <a:gd name="connsiteY3" fmla="*/ 215900 h 711200"/>
              <a:gd name="connsiteX4" fmla="*/ 1028700 w 1130300"/>
              <a:gd name="connsiteY4" fmla="*/ 0 h 71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0300" h="711200">
                <a:moveTo>
                  <a:pt x="0" y="711200"/>
                </a:moveTo>
                <a:cubicBezTo>
                  <a:pt x="238125" y="680508"/>
                  <a:pt x="476250" y="649817"/>
                  <a:pt x="647700" y="596900"/>
                </a:cubicBezTo>
                <a:cubicBezTo>
                  <a:pt x="819150" y="543983"/>
                  <a:pt x="948267" y="457200"/>
                  <a:pt x="1028700" y="393700"/>
                </a:cubicBezTo>
                <a:cubicBezTo>
                  <a:pt x="1109133" y="330200"/>
                  <a:pt x="1130300" y="281517"/>
                  <a:pt x="1130300" y="215900"/>
                </a:cubicBezTo>
                <a:cubicBezTo>
                  <a:pt x="1130300" y="150283"/>
                  <a:pt x="1079500" y="75141"/>
                  <a:pt x="1028700" y="0"/>
                </a:cubicBezTo>
              </a:path>
            </a:pathLst>
          </a:cu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7" name="直接箭头连接符 46"/>
          <p:cNvCxnSpPr/>
          <p:nvPr/>
        </p:nvCxnSpPr>
        <p:spPr>
          <a:xfrm rot="16200000" flipV="1">
            <a:off x="3243709" y="2690013"/>
            <a:ext cx="844556" cy="595317"/>
          </a:xfrm>
          <a:prstGeom prst="straightConnector1">
            <a:avLst/>
          </a:prstGeom>
          <a:ln w="28575">
            <a:solidFill>
              <a:srgbClr val="FFFF00"/>
            </a:solidFill>
            <a:prstDash val="dash"/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 rot="16200000" flipH="1">
            <a:off x="2989071" y="2945444"/>
            <a:ext cx="825071" cy="185620"/>
          </a:xfrm>
          <a:prstGeom prst="straightConnector1">
            <a:avLst/>
          </a:prstGeom>
          <a:ln w="28575">
            <a:solidFill>
              <a:srgbClr val="FFFF00"/>
            </a:solidFill>
            <a:prstDash val="dash"/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33798" name="Picture 6" descr="F:\Dropbox\TCSVT\TCSVT_XuEtAl\Figures\V_Experiment\ExampleFrames\130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27792" y="2143115"/>
            <a:ext cx="1800000" cy="1368000"/>
          </a:xfrm>
          <a:prstGeom prst="rect">
            <a:avLst/>
          </a:prstGeom>
          <a:noFill/>
        </p:spPr>
      </p:pic>
      <p:sp>
        <p:nvSpPr>
          <p:cNvPr id="53" name="任意多边形 52"/>
          <p:cNvSpPr/>
          <p:nvPr/>
        </p:nvSpPr>
        <p:spPr>
          <a:xfrm>
            <a:off x="4761215" y="2464857"/>
            <a:ext cx="504473" cy="627380"/>
          </a:xfrm>
          <a:custGeom>
            <a:avLst/>
            <a:gdLst>
              <a:gd name="connsiteX0" fmla="*/ 552450 w 605367"/>
              <a:gd name="connsiteY0" fmla="*/ 0 h 742950"/>
              <a:gd name="connsiteX1" fmla="*/ 596900 w 605367"/>
              <a:gd name="connsiteY1" fmla="*/ 203200 h 742950"/>
              <a:gd name="connsiteX2" fmla="*/ 501650 w 605367"/>
              <a:gd name="connsiteY2" fmla="*/ 368300 h 742950"/>
              <a:gd name="connsiteX3" fmla="*/ 247650 w 605367"/>
              <a:gd name="connsiteY3" fmla="*/ 590550 h 742950"/>
              <a:gd name="connsiteX4" fmla="*/ 0 w 605367"/>
              <a:gd name="connsiteY4" fmla="*/ 742950 h 742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5367" h="742950">
                <a:moveTo>
                  <a:pt x="552450" y="0"/>
                </a:moveTo>
                <a:cubicBezTo>
                  <a:pt x="578908" y="70908"/>
                  <a:pt x="605367" y="141817"/>
                  <a:pt x="596900" y="203200"/>
                </a:cubicBezTo>
                <a:cubicBezTo>
                  <a:pt x="588433" y="264583"/>
                  <a:pt x="559858" y="303742"/>
                  <a:pt x="501650" y="368300"/>
                </a:cubicBezTo>
                <a:cubicBezTo>
                  <a:pt x="443442" y="432858"/>
                  <a:pt x="331258" y="528108"/>
                  <a:pt x="247650" y="590550"/>
                </a:cubicBezTo>
                <a:cubicBezTo>
                  <a:pt x="164042" y="652992"/>
                  <a:pt x="82021" y="697971"/>
                  <a:pt x="0" y="742950"/>
                </a:cubicBezTo>
              </a:path>
            </a:pathLst>
          </a:custGeom>
          <a:ln w="28575">
            <a:solidFill>
              <a:srgbClr val="00206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4" name="直接箭头连接符 53"/>
          <p:cNvCxnSpPr/>
          <p:nvPr/>
        </p:nvCxnSpPr>
        <p:spPr>
          <a:xfrm rot="16200000" flipH="1">
            <a:off x="5259563" y="2419739"/>
            <a:ext cx="965207" cy="77391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 rot="10800000">
            <a:off x="5593337" y="2263766"/>
            <a:ext cx="595317" cy="422278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/>
          <p:nvPr/>
        </p:nvCxnSpPr>
        <p:spPr>
          <a:xfrm rot="10800000" flipV="1">
            <a:off x="5057552" y="3108322"/>
            <a:ext cx="1309697" cy="301627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1" name="任意多边形 70"/>
          <p:cNvSpPr/>
          <p:nvPr/>
        </p:nvSpPr>
        <p:spPr>
          <a:xfrm>
            <a:off x="4893507" y="2652535"/>
            <a:ext cx="1434042" cy="211808"/>
          </a:xfrm>
          <a:custGeom>
            <a:avLst/>
            <a:gdLst>
              <a:gd name="connsiteX0" fmla="*/ 0 w 1720850"/>
              <a:gd name="connsiteY0" fmla="*/ 95250 h 250825"/>
              <a:gd name="connsiteX1" fmla="*/ 584200 w 1720850"/>
              <a:gd name="connsiteY1" fmla="*/ 234950 h 250825"/>
              <a:gd name="connsiteX2" fmla="*/ 1720850 w 1720850"/>
              <a:gd name="connsiteY2" fmla="*/ 0 h 250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20850" h="250825">
                <a:moveTo>
                  <a:pt x="0" y="95250"/>
                </a:moveTo>
                <a:cubicBezTo>
                  <a:pt x="148696" y="173037"/>
                  <a:pt x="297392" y="250825"/>
                  <a:pt x="584200" y="234950"/>
                </a:cubicBezTo>
                <a:cubicBezTo>
                  <a:pt x="871008" y="219075"/>
                  <a:pt x="1295929" y="109537"/>
                  <a:pt x="1720850" y="0"/>
                </a:cubicBezTo>
              </a:path>
            </a:pathLst>
          </a:custGeom>
          <a:ln w="28575">
            <a:solidFill>
              <a:srgbClr val="3BFF21"/>
            </a:solidFill>
            <a:prstDash val="sys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3796" name="Picture 4" descr="F:\Dropbox\TCSVT\TCSVT_XuEtAl\Figures\V_Experiment\ExampleFrames\178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900426" y="2143115"/>
            <a:ext cx="1800000" cy="1368000"/>
          </a:xfrm>
          <a:prstGeom prst="rect">
            <a:avLst/>
          </a:prstGeom>
          <a:noFill/>
        </p:spPr>
      </p:pic>
      <p:cxnSp>
        <p:nvCxnSpPr>
          <p:cNvPr id="58" name="直接箭头连接符 57"/>
          <p:cNvCxnSpPr/>
          <p:nvPr/>
        </p:nvCxnSpPr>
        <p:spPr>
          <a:xfrm>
            <a:off x="7579464" y="2505068"/>
            <a:ext cx="892975" cy="84455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/>
          <p:nvPr/>
        </p:nvCxnSpPr>
        <p:spPr>
          <a:xfrm rot="10800000">
            <a:off x="7877123" y="2505068"/>
            <a:ext cx="714380" cy="301627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65" name="任意多边形 64"/>
          <p:cNvSpPr/>
          <p:nvPr/>
        </p:nvSpPr>
        <p:spPr>
          <a:xfrm>
            <a:off x="7087321" y="2647172"/>
            <a:ext cx="485952" cy="734624"/>
          </a:xfrm>
          <a:custGeom>
            <a:avLst/>
            <a:gdLst>
              <a:gd name="connsiteX0" fmla="*/ 533400 w 583142"/>
              <a:gd name="connsiteY0" fmla="*/ 0 h 869950"/>
              <a:gd name="connsiteX1" fmla="*/ 565150 w 583142"/>
              <a:gd name="connsiteY1" fmla="*/ 273050 h 869950"/>
              <a:gd name="connsiteX2" fmla="*/ 488950 w 583142"/>
              <a:gd name="connsiteY2" fmla="*/ 552450 h 869950"/>
              <a:gd name="connsiteX3" fmla="*/ 0 w 583142"/>
              <a:gd name="connsiteY3" fmla="*/ 869950 h 869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83142" h="869950">
                <a:moveTo>
                  <a:pt x="533400" y="0"/>
                </a:moveTo>
                <a:cubicBezTo>
                  <a:pt x="552979" y="90487"/>
                  <a:pt x="572558" y="180975"/>
                  <a:pt x="565150" y="273050"/>
                </a:cubicBezTo>
                <a:cubicBezTo>
                  <a:pt x="557742" y="365125"/>
                  <a:pt x="583142" y="452967"/>
                  <a:pt x="488950" y="552450"/>
                </a:cubicBezTo>
                <a:cubicBezTo>
                  <a:pt x="394758" y="651933"/>
                  <a:pt x="197379" y="760941"/>
                  <a:pt x="0" y="869950"/>
                </a:cubicBezTo>
              </a:path>
            </a:pathLst>
          </a:custGeom>
          <a:ln w="28575">
            <a:solidFill>
              <a:srgbClr val="00206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任意多边形 71"/>
          <p:cNvSpPr/>
          <p:nvPr/>
        </p:nvSpPr>
        <p:spPr>
          <a:xfrm>
            <a:off x="7162743" y="3108322"/>
            <a:ext cx="1434042" cy="211808"/>
          </a:xfrm>
          <a:custGeom>
            <a:avLst/>
            <a:gdLst>
              <a:gd name="connsiteX0" fmla="*/ 0 w 1720850"/>
              <a:gd name="connsiteY0" fmla="*/ 95250 h 250825"/>
              <a:gd name="connsiteX1" fmla="*/ 584200 w 1720850"/>
              <a:gd name="connsiteY1" fmla="*/ 234950 h 250825"/>
              <a:gd name="connsiteX2" fmla="*/ 1720850 w 1720850"/>
              <a:gd name="connsiteY2" fmla="*/ 0 h 250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20850" h="250825">
                <a:moveTo>
                  <a:pt x="0" y="95250"/>
                </a:moveTo>
                <a:cubicBezTo>
                  <a:pt x="148696" y="173037"/>
                  <a:pt x="297392" y="250825"/>
                  <a:pt x="584200" y="234950"/>
                </a:cubicBezTo>
                <a:cubicBezTo>
                  <a:pt x="871008" y="219075"/>
                  <a:pt x="1295929" y="109537"/>
                  <a:pt x="1720850" y="0"/>
                </a:cubicBezTo>
              </a:path>
            </a:pathLst>
          </a:custGeom>
          <a:ln w="28575">
            <a:solidFill>
              <a:srgbClr val="3BFF21"/>
            </a:solidFill>
            <a:prstDash val="sys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左大括号 72"/>
          <p:cNvSpPr/>
          <p:nvPr/>
        </p:nvSpPr>
        <p:spPr>
          <a:xfrm rot="16200000">
            <a:off x="1431905" y="2742151"/>
            <a:ext cx="326481" cy="1904472"/>
          </a:xfrm>
          <a:prstGeom prst="leftBrace">
            <a:avLst>
              <a:gd name="adj1" fmla="val 12526"/>
              <a:gd name="adj2" fmla="val 5059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左大括号 73"/>
          <p:cNvSpPr/>
          <p:nvPr/>
        </p:nvSpPr>
        <p:spPr>
          <a:xfrm rot="16200000">
            <a:off x="4146549" y="2742151"/>
            <a:ext cx="326481" cy="1904472"/>
          </a:xfrm>
          <a:prstGeom prst="leftBrace">
            <a:avLst>
              <a:gd name="adj1" fmla="val 12526"/>
              <a:gd name="adj2" fmla="val 5025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左大括号 74"/>
          <p:cNvSpPr/>
          <p:nvPr/>
        </p:nvSpPr>
        <p:spPr>
          <a:xfrm rot="16200000">
            <a:off x="6833986" y="2769358"/>
            <a:ext cx="326481" cy="1850058"/>
          </a:xfrm>
          <a:prstGeom prst="leftBrace">
            <a:avLst>
              <a:gd name="adj1" fmla="val 12526"/>
              <a:gd name="adj2" fmla="val 77886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TextBox 75"/>
          <p:cNvSpPr txBox="1"/>
          <p:nvPr/>
        </p:nvSpPr>
        <p:spPr>
          <a:xfrm>
            <a:off x="0" y="3854240"/>
            <a:ext cx="12144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Relatedness:</a:t>
            </a:r>
            <a:endParaRPr lang="zh-CN" altLang="en-US" sz="1400" dirty="0"/>
          </a:p>
        </p:txBody>
      </p:sp>
      <p:sp>
        <p:nvSpPr>
          <p:cNvPr id="77" name="TextBox 76"/>
          <p:cNvSpPr txBox="1"/>
          <p:nvPr/>
        </p:nvSpPr>
        <p:spPr>
          <a:xfrm>
            <a:off x="1249494" y="3854239"/>
            <a:ext cx="18223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(6+6)/(6+7)=0.92</a:t>
            </a:r>
            <a:endParaRPr lang="zh-CN" altLang="en-US" sz="1400" dirty="0"/>
          </a:p>
        </p:txBody>
      </p:sp>
      <p:sp>
        <p:nvSpPr>
          <p:cNvPr id="78" name="TextBox 77"/>
          <p:cNvSpPr txBox="1"/>
          <p:nvPr/>
        </p:nvSpPr>
        <p:spPr>
          <a:xfrm>
            <a:off x="3824260" y="3854239"/>
            <a:ext cx="17478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(3+3)/(7+5)=0.5</a:t>
            </a:r>
            <a:endParaRPr lang="zh-CN" altLang="en-US" sz="1400" dirty="0"/>
          </a:p>
        </p:txBody>
      </p:sp>
      <p:sp>
        <p:nvSpPr>
          <p:cNvPr id="79" name="TextBox 78"/>
          <p:cNvSpPr txBox="1"/>
          <p:nvPr/>
        </p:nvSpPr>
        <p:spPr>
          <a:xfrm>
            <a:off x="6500826" y="3854239"/>
            <a:ext cx="19288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(4+4)/(5+4)=0.89</a:t>
            </a:r>
            <a:endParaRPr lang="zh-CN" altLang="en-US" sz="1400" dirty="0"/>
          </a:p>
        </p:txBody>
      </p:sp>
      <p:sp>
        <p:nvSpPr>
          <p:cNvPr id="82" name="TextBox 81"/>
          <p:cNvSpPr txBox="1"/>
          <p:nvPr/>
        </p:nvSpPr>
        <p:spPr>
          <a:xfrm>
            <a:off x="285720" y="1883561"/>
            <a:ext cx="12773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#Activities=6</a:t>
            </a:r>
            <a:endParaRPr lang="zh-CN" altLang="en-US" sz="1200" dirty="0"/>
          </a:p>
        </p:txBody>
      </p:sp>
      <p:sp>
        <p:nvSpPr>
          <p:cNvPr id="83" name="TextBox 82"/>
          <p:cNvSpPr txBox="1"/>
          <p:nvPr/>
        </p:nvSpPr>
        <p:spPr>
          <a:xfrm>
            <a:off x="2643174" y="1883561"/>
            <a:ext cx="12773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#Activities=7</a:t>
            </a:r>
            <a:endParaRPr lang="zh-CN" altLang="en-US" sz="1200" dirty="0"/>
          </a:p>
        </p:txBody>
      </p:sp>
      <p:sp>
        <p:nvSpPr>
          <p:cNvPr id="84" name="TextBox 83"/>
          <p:cNvSpPr txBox="1"/>
          <p:nvPr/>
        </p:nvSpPr>
        <p:spPr>
          <a:xfrm>
            <a:off x="4857752" y="1883561"/>
            <a:ext cx="12773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#Activities=5</a:t>
            </a:r>
            <a:endParaRPr lang="zh-CN" altLang="en-US" sz="1200" dirty="0"/>
          </a:p>
        </p:txBody>
      </p:sp>
      <p:sp>
        <p:nvSpPr>
          <p:cNvPr id="85" name="TextBox 84"/>
          <p:cNvSpPr txBox="1"/>
          <p:nvPr/>
        </p:nvSpPr>
        <p:spPr>
          <a:xfrm>
            <a:off x="7143768" y="1883561"/>
            <a:ext cx="12773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#Activities=4</a:t>
            </a:r>
            <a:endParaRPr lang="zh-CN" altLang="en-US" sz="120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2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 tmFilter="0, 0; .2, .5; .8, .5; 1, 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250" autoRev="1" fill="hold"/>
                                        <p:tgtEl>
                                          <p:spTgt spid="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0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500"/>
                            </p:stCondLst>
                            <p:childTnLst>
                              <p:par>
                                <p:cTn id="54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 tmFilter="0, 0; .2, .5; .8, .5; 1, 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250" autoRev="1" fill="hold"/>
                                        <p:tgtEl>
                                          <p:spTgt spid="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4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500"/>
                            </p:stCondLst>
                            <p:childTnLst>
                              <p:par>
                                <p:cTn id="68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0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 tmFilter="0, 0; .2, .5; .8, .5; 1, 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" dur="250" autoRev="1" fill="hold"/>
                                        <p:tgtEl>
                                          <p:spTgt spid="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500"/>
                            </p:stCondLst>
                            <p:childTnLst>
                              <p:par>
                                <p:cTn id="82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4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7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 tmFilter="0, 0; .2, .5; .8, .5; 1, 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3" dur="250" autoRev="1" fill="hold"/>
                                        <p:tgtEl>
                                          <p:spTgt spid="5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4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 tmFilter="0, 0; .2, .5; .8, .5; 1, 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6" dur="250" autoRev="1" fill="hold"/>
                                        <p:tgtEl>
                                          <p:spTgt spid="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 tmFilter="0, 0; .2, .5; .8, .5; 1, 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0" dur="250" autoRev="1" fill="hold"/>
                                        <p:tgtEl>
                                          <p:spTgt spid="5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1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 tmFilter="0, 0; .2, .5; .8, .5; 1, 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3" dur="250" autoRev="1" fill="hold"/>
                                        <p:tgtEl>
                                          <p:spTgt spid="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 tmFilter="0, 0; .2, .5; .8, .5; 1, 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7" dur="250" autoRev="1" fill="hold"/>
                                        <p:tgtEl>
                                          <p:spTgt spid="5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0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2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 tmFilter="0, 0; .2, .5; .8, .5; 1, 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4" dur="250" autoRev="1" fill="hold"/>
                                        <p:tgtEl>
                                          <p:spTgt spid="5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7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000"/>
                            </p:stCondLst>
                            <p:childTnLst>
                              <p:par>
                                <p:cTn id="12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 tmFilter="0, 0; .2, .5; .8, .5; 1, 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1" dur="250" autoRev="1" fill="hold"/>
                                        <p:tgtEl>
                                          <p:spTgt spid="6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2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4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500"/>
                            </p:stCondLst>
                            <p:childTnLst>
                              <p:par>
                                <p:cTn id="136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 tmFilter="0, 0; .2, .5; .8, .5; 1, 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8" dur="250" autoRev="1" fill="hold"/>
                                        <p:tgtEl>
                                          <p:spTgt spid="6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1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4" grpId="0" animBg="1"/>
      <p:bldP spid="75" grpId="0" animBg="1"/>
      <p:bldP spid="76" grpId="0"/>
      <p:bldP spid="77" grpId="0"/>
      <p:bldP spid="78" grpId="0"/>
      <p:bldP spid="7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Scene Relatedness Measure</a:t>
            </a:r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Scene Level Clustering</a:t>
            </a:r>
          </a:p>
          <a:p>
            <a:r>
              <a:rPr lang="en-US" altLang="zh-CN" sz="1400" dirty="0" smtClean="0"/>
              <a:t>Spectral clustering is used to cluster scenes</a:t>
            </a:r>
            <a:endParaRPr lang="zh-CN" altLang="en-US" sz="1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cene Level Clustering</a:t>
            </a:r>
            <a:endParaRPr lang="zh-CN" altLang="en-US" dirty="0"/>
          </a:p>
        </p:txBody>
      </p:sp>
      <p:grpSp>
        <p:nvGrpSpPr>
          <p:cNvPr id="4" name="组合 51"/>
          <p:cNvGrpSpPr/>
          <p:nvPr/>
        </p:nvGrpSpPr>
        <p:grpSpPr>
          <a:xfrm>
            <a:off x="83336" y="2143115"/>
            <a:ext cx="1800000" cy="1368000"/>
            <a:chOff x="285720" y="2000240"/>
            <a:chExt cx="2160000" cy="1620000"/>
          </a:xfrm>
        </p:grpSpPr>
        <p:pic>
          <p:nvPicPr>
            <p:cNvPr id="33795" name="Picture 3" descr="F:\Dropbox\TCSVT\TCSVT_XuEtAl\Figures\V_Experiment\ExampleFrames\176.pn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85720" y="2000240"/>
              <a:ext cx="2160000" cy="1620000"/>
            </a:xfrm>
            <a:prstGeom prst="rect">
              <a:avLst/>
            </a:prstGeom>
            <a:noFill/>
          </p:spPr>
        </p:pic>
        <p:cxnSp>
          <p:nvCxnSpPr>
            <p:cNvPr id="19" name="直接箭头连接符 18"/>
            <p:cNvCxnSpPr/>
            <p:nvPr/>
          </p:nvCxnSpPr>
          <p:spPr>
            <a:xfrm rot="16200000" flipV="1">
              <a:off x="1643042" y="2500306"/>
              <a:ext cx="571504" cy="571504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rot="10800000" flipV="1">
              <a:off x="500034" y="2928934"/>
              <a:ext cx="1857388" cy="7143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flipV="1">
              <a:off x="571472" y="3357562"/>
              <a:ext cx="1785950" cy="71438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 rot="5400000">
              <a:off x="250001" y="2678901"/>
              <a:ext cx="1000132" cy="357190"/>
            </a:xfrm>
            <a:prstGeom prst="straightConnector1">
              <a:avLst/>
            </a:prstGeom>
            <a:ln w="28575">
              <a:solidFill>
                <a:srgbClr val="FC9204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/>
            <p:nvPr/>
          </p:nvCxnSpPr>
          <p:spPr>
            <a:xfrm rot="16200000" flipV="1">
              <a:off x="1178695" y="2750339"/>
              <a:ext cx="1071570" cy="571504"/>
            </a:xfrm>
            <a:prstGeom prst="straightConnector1">
              <a:avLst/>
            </a:prstGeom>
            <a:ln w="28575">
              <a:solidFill>
                <a:srgbClr val="FFFF00"/>
              </a:solidFill>
              <a:prstDash val="dash"/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>
              <a:endCxn id="33795" idx="2"/>
            </p:cNvCxnSpPr>
            <p:nvPr/>
          </p:nvCxnSpPr>
          <p:spPr>
            <a:xfrm rot="16200000" flipH="1">
              <a:off x="730100" y="2984620"/>
              <a:ext cx="1048496" cy="222744"/>
            </a:xfrm>
            <a:prstGeom prst="straightConnector1">
              <a:avLst/>
            </a:prstGeom>
            <a:ln w="28575">
              <a:solidFill>
                <a:srgbClr val="FFFF00"/>
              </a:solidFill>
              <a:prstDash val="dash"/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5" name="组合 50"/>
          <p:cNvGrpSpPr/>
          <p:nvPr/>
        </p:nvGrpSpPr>
        <p:grpSpPr>
          <a:xfrm>
            <a:off x="2356290" y="2143115"/>
            <a:ext cx="1800000" cy="1368000"/>
            <a:chOff x="2857488" y="2000240"/>
            <a:chExt cx="2160000" cy="1620000"/>
          </a:xfrm>
        </p:grpSpPr>
        <p:pic>
          <p:nvPicPr>
            <p:cNvPr id="33797" name="Picture 5" descr="F:\Dropbox\TCSVT\TCSVT_XuEtAl\Figures\V_Experiment\ExampleFrames\116.pn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857488" y="2000240"/>
              <a:ext cx="2160000" cy="1620000"/>
            </a:xfrm>
            <a:prstGeom prst="rect">
              <a:avLst/>
            </a:prstGeom>
            <a:noFill/>
          </p:spPr>
        </p:pic>
        <p:cxnSp>
          <p:nvCxnSpPr>
            <p:cNvPr id="20" name="直接箭头连接符 19"/>
            <p:cNvCxnSpPr/>
            <p:nvPr/>
          </p:nvCxnSpPr>
          <p:spPr>
            <a:xfrm rot="16200000" flipV="1">
              <a:off x="4143372" y="2500306"/>
              <a:ext cx="571504" cy="571504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rot="10800000" flipV="1">
              <a:off x="3000364" y="3000372"/>
              <a:ext cx="1857388" cy="7143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 flipV="1">
              <a:off x="3071802" y="3357562"/>
              <a:ext cx="1785950" cy="71438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 rot="5400000">
              <a:off x="3000364" y="2786058"/>
              <a:ext cx="928694" cy="500066"/>
            </a:xfrm>
            <a:prstGeom prst="straightConnector1">
              <a:avLst/>
            </a:prstGeom>
            <a:ln w="28575">
              <a:solidFill>
                <a:srgbClr val="FC9204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9" name="任意多边形 38"/>
            <p:cNvSpPr/>
            <p:nvPr/>
          </p:nvSpPr>
          <p:spPr>
            <a:xfrm>
              <a:off x="3149600" y="2641600"/>
              <a:ext cx="1130300" cy="711200"/>
            </a:xfrm>
            <a:custGeom>
              <a:avLst/>
              <a:gdLst>
                <a:gd name="connsiteX0" fmla="*/ 0 w 1130300"/>
                <a:gd name="connsiteY0" fmla="*/ 711200 h 711200"/>
                <a:gd name="connsiteX1" fmla="*/ 647700 w 1130300"/>
                <a:gd name="connsiteY1" fmla="*/ 596900 h 711200"/>
                <a:gd name="connsiteX2" fmla="*/ 1028700 w 1130300"/>
                <a:gd name="connsiteY2" fmla="*/ 393700 h 711200"/>
                <a:gd name="connsiteX3" fmla="*/ 1130300 w 1130300"/>
                <a:gd name="connsiteY3" fmla="*/ 215900 h 711200"/>
                <a:gd name="connsiteX4" fmla="*/ 1028700 w 1130300"/>
                <a:gd name="connsiteY4" fmla="*/ 0 h 711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30300" h="711200">
                  <a:moveTo>
                    <a:pt x="0" y="711200"/>
                  </a:moveTo>
                  <a:cubicBezTo>
                    <a:pt x="238125" y="680508"/>
                    <a:pt x="476250" y="649817"/>
                    <a:pt x="647700" y="596900"/>
                  </a:cubicBezTo>
                  <a:cubicBezTo>
                    <a:pt x="819150" y="543983"/>
                    <a:pt x="948267" y="457200"/>
                    <a:pt x="1028700" y="393700"/>
                  </a:cubicBezTo>
                  <a:cubicBezTo>
                    <a:pt x="1109133" y="330200"/>
                    <a:pt x="1130300" y="281517"/>
                    <a:pt x="1130300" y="215900"/>
                  </a:cubicBezTo>
                  <a:cubicBezTo>
                    <a:pt x="1130300" y="150283"/>
                    <a:pt x="1079500" y="75141"/>
                    <a:pt x="1028700" y="0"/>
                  </a:cubicBezTo>
                </a:path>
              </a:pathLst>
            </a:custGeom>
            <a:ln w="28575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7" name="直接箭头连接符 46"/>
            <p:cNvCxnSpPr/>
            <p:nvPr/>
          </p:nvCxnSpPr>
          <p:spPr>
            <a:xfrm rot="16200000" flipV="1">
              <a:off x="3929058" y="2643182"/>
              <a:ext cx="1000132" cy="714380"/>
            </a:xfrm>
            <a:prstGeom prst="straightConnector1">
              <a:avLst/>
            </a:prstGeom>
            <a:ln w="28575">
              <a:solidFill>
                <a:srgbClr val="FFFF00"/>
              </a:solidFill>
              <a:prstDash val="dash"/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/>
            <p:nvPr/>
          </p:nvCxnSpPr>
          <p:spPr>
            <a:xfrm rot="16200000" flipH="1">
              <a:off x="3623339" y="2948901"/>
              <a:ext cx="977058" cy="222744"/>
            </a:xfrm>
            <a:prstGeom prst="straightConnector1">
              <a:avLst/>
            </a:prstGeom>
            <a:ln w="28575">
              <a:solidFill>
                <a:srgbClr val="FFFF00"/>
              </a:solidFill>
              <a:prstDash val="dash"/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6" name="组合 80"/>
          <p:cNvGrpSpPr/>
          <p:nvPr/>
        </p:nvGrpSpPr>
        <p:grpSpPr>
          <a:xfrm>
            <a:off x="4627792" y="2143115"/>
            <a:ext cx="1800000" cy="1368000"/>
            <a:chOff x="4627792" y="2000240"/>
            <a:chExt cx="2160000" cy="1620000"/>
          </a:xfrm>
        </p:grpSpPr>
        <p:pic>
          <p:nvPicPr>
            <p:cNvPr id="33798" name="Picture 6" descr="F:\Dropbox\TCSVT\TCSVT_XuEtAl\Figures\V_Experiment\ExampleFrames\130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627792" y="2000240"/>
              <a:ext cx="2160000" cy="1620000"/>
            </a:xfrm>
            <a:prstGeom prst="rect">
              <a:avLst/>
            </a:prstGeom>
            <a:noFill/>
          </p:spPr>
        </p:pic>
        <p:sp>
          <p:nvSpPr>
            <p:cNvPr id="53" name="任意多边形 52"/>
            <p:cNvSpPr/>
            <p:nvPr/>
          </p:nvSpPr>
          <p:spPr>
            <a:xfrm>
              <a:off x="4787900" y="2381250"/>
              <a:ext cx="605367" cy="742950"/>
            </a:xfrm>
            <a:custGeom>
              <a:avLst/>
              <a:gdLst>
                <a:gd name="connsiteX0" fmla="*/ 552450 w 605367"/>
                <a:gd name="connsiteY0" fmla="*/ 0 h 742950"/>
                <a:gd name="connsiteX1" fmla="*/ 596900 w 605367"/>
                <a:gd name="connsiteY1" fmla="*/ 203200 h 742950"/>
                <a:gd name="connsiteX2" fmla="*/ 501650 w 605367"/>
                <a:gd name="connsiteY2" fmla="*/ 368300 h 742950"/>
                <a:gd name="connsiteX3" fmla="*/ 247650 w 605367"/>
                <a:gd name="connsiteY3" fmla="*/ 590550 h 742950"/>
                <a:gd name="connsiteX4" fmla="*/ 0 w 605367"/>
                <a:gd name="connsiteY4" fmla="*/ 742950 h 74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367" h="742950">
                  <a:moveTo>
                    <a:pt x="552450" y="0"/>
                  </a:moveTo>
                  <a:cubicBezTo>
                    <a:pt x="578908" y="70908"/>
                    <a:pt x="605367" y="141817"/>
                    <a:pt x="596900" y="203200"/>
                  </a:cubicBezTo>
                  <a:cubicBezTo>
                    <a:pt x="588433" y="264583"/>
                    <a:pt x="559858" y="303742"/>
                    <a:pt x="501650" y="368300"/>
                  </a:cubicBezTo>
                  <a:cubicBezTo>
                    <a:pt x="443442" y="432858"/>
                    <a:pt x="331258" y="528108"/>
                    <a:pt x="247650" y="590550"/>
                  </a:cubicBezTo>
                  <a:cubicBezTo>
                    <a:pt x="164042" y="652992"/>
                    <a:pt x="82021" y="697971"/>
                    <a:pt x="0" y="742950"/>
                  </a:cubicBezTo>
                </a:path>
              </a:pathLst>
            </a:custGeom>
            <a:ln w="28575">
              <a:solidFill>
                <a:srgbClr val="00206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4" name="直接箭头连接符 53"/>
            <p:cNvCxnSpPr/>
            <p:nvPr/>
          </p:nvCxnSpPr>
          <p:spPr>
            <a:xfrm rot="16200000" flipH="1">
              <a:off x="5393537" y="2321711"/>
              <a:ext cx="1143008" cy="92869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/>
            <p:nvPr/>
          </p:nvCxnSpPr>
          <p:spPr>
            <a:xfrm rot="10800000">
              <a:off x="5786446" y="2143116"/>
              <a:ext cx="714380" cy="500066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9" name="直接箭头连接符 68"/>
            <p:cNvCxnSpPr/>
            <p:nvPr/>
          </p:nvCxnSpPr>
          <p:spPr>
            <a:xfrm rot="10800000" flipV="1">
              <a:off x="5143504" y="3143248"/>
              <a:ext cx="1571636" cy="357190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71" name="任意多边形 70"/>
            <p:cNvSpPr/>
            <p:nvPr/>
          </p:nvSpPr>
          <p:spPr>
            <a:xfrm>
              <a:off x="4946650" y="2603500"/>
              <a:ext cx="1720850" cy="250825"/>
            </a:xfrm>
            <a:custGeom>
              <a:avLst/>
              <a:gdLst>
                <a:gd name="connsiteX0" fmla="*/ 0 w 1720850"/>
                <a:gd name="connsiteY0" fmla="*/ 95250 h 250825"/>
                <a:gd name="connsiteX1" fmla="*/ 584200 w 1720850"/>
                <a:gd name="connsiteY1" fmla="*/ 234950 h 250825"/>
                <a:gd name="connsiteX2" fmla="*/ 1720850 w 1720850"/>
                <a:gd name="connsiteY2" fmla="*/ 0 h 250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20850" h="250825">
                  <a:moveTo>
                    <a:pt x="0" y="95250"/>
                  </a:moveTo>
                  <a:cubicBezTo>
                    <a:pt x="148696" y="173037"/>
                    <a:pt x="297392" y="250825"/>
                    <a:pt x="584200" y="234950"/>
                  </a:cubicBezTo>
                  <a:cubicBezTo>
                    <a:pt x="871008" y="219075"/>
                    <a:pt x="1295929" y="109537"/>
                    <a:pt x="1720850" y="0"/>
                  </a:cubicBezTo>
                </a:path>
              </a:pathLst>
            </a:custGeom>
            <a:ln w="28575">
              <a:solidFill>
                <a:srgbClr val="3BFF21"/>
              </a:solidFill>
              <a:prstDash val="sys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79"/>
          <p:cNvGrpSpPr/>
          <p:nvPr/>
        </p:nvGrpSpPr>
        <p:grpSpPr>
          <a:xfrm>
            <a:off x="6900426" y="2143115"/>
            <a:ext cx="1800000" cy="1368000"/>
            <a:chOff x="6900426" y="2000240"/>
            <a:chExt cx="2160000" cy="1620000"/>
          </a:xfrm>
        </p:grpSpPr>
        <p:pic>
          <p:nvPicPr>
            <p:cNvPr id="33796" name="Picture 4" descr="F:\Dropbox\TCSVT\TCSVT_XuEtAl\Figures\V_Experiment\ExampleFrames\178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900426" y="2000240"/>
              <a:ext cx="2160000" cy="1620000"/>
            </a:xfrm>
            <a:prstGeom prst="rect">
              <a:avLst/>
            </a:prstGeom>
            <a:noFill/>
          </p:spPr>
        </p:pic>
        <p:cxnSp>
          <p:nvCxnSpPr>
            <p:cNvPr id="58" name="直接箭头连接符 57"/>
            <p:cNvCxnSpPr/>
            <p:nvPr/>
          </p:nvCxnSpPr>
          <p:spPr>
            <a:xfrm>
              <a:off x="7715272" y="2428868"/>
              <a:ext cx="1071570" cy="100013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9" name="直接箭头连接符 58"/>
            <p:cNvCxnSpPr/>
            <p:nvPr/>
          </p:nvCxnSpPr>
          <p:spPr>
            <a:xfrm rot="10800000">
              <a:off x="8072462" y="2428868"/>
              <a:ext cx="857256" cy="357190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5" name="任意多边形 64"/>
            <p:cNvSpPr/>
            <p:nvPr/>
          </p:nvSpPr>
          <p:spPr>
            <a:xfrm>
              <a:off x="7124700" y="2597150"/>
              <a:ext cx="583142" cy="869950"/>
            </a:xfrm>
            <a:custGeom>
              <a:avLst/>
              <a:gdLst>
                <a:gd name="connsiteX0" fmla="*/ 533400 w 583142"/>
                <a:gd name="connsiteY0" fmla="*/ 0 h 869950"/>
                <a:gd name="connsiteX1" fmla="*/ 565150 w 583142"/>
                <a:gd name="connsiteY1" fmla="*/ 273050 h 869950"/>
                <a:gd name="connsiteX2" fmla="*/ 488950 w 583142"/>
                <a:gd name="connsiteY2" fmla="*/ 552450 h 869950"/>
                <a:gd name="connsiteX3" fmla="*/ 0 w 583142"/>
                <a:gd name="connsiteY3" fmla="*/ 869950 h 869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83142" h="869950">
                  <a:moveTo>
                    <a:pt x="533400" y="0"/>
                  </a:moveTo>
                  <a:cubicBezTo>
                    <a:pt x="552979" y="90487"/>
                    <a:pt x="572558" y="180975"/>
                    <a:pt x="565150" y="273050"/>
                  </a:cubicBezTo>
                  <a:cubicBezTo>
                    <a:pt x="557742" y="365125"/>
                    <a:pt x="583142" y="452967"/>
                    <a:pt x="488950" y="552450"/>
                  </a:cubicBezTo>
                  <a:cubicBezTo>
                    <a:pt x="394758" y="651933"/>
                    <a:pt x="197379" y="760941"/>
                    <a:pt x="0" y="869950"/>
                  </a:cubicBezTo>
                </a:path>
              </a:pathLst>
            </a:custGeom>
            <a:ln w="28575">
              <a:solidFill>
                <a:srgbClr val="00206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任意多边形 71"/>
            <p:cNvSpPr/>
            <p:nvPr/>
          </p:nvSpPr>
          <p:spPr>
            <a:xfrm>
              <a:off x="7215206" y="3143248"/>
              <a:ext cx="1720850" cy="250825"/>
            </a:xfrm>
            <a:custGeom>
              <a:avLst/>
              <a:gdLst>
                <a:gd name="connsiteX0" fmla="*/ 0 w 1720850"/>
                <a:gd name="connsiteY0" fmla="*/ 95250 h 250825"/>
                <a:gd name="connsiteX1" fmla="*/ 584200 w 1720850"/>
                <a:gd name="connsiteY1" fmla="*/ 234950 h 250825"/>
                <a:gd name="connsiteX2" fmla="*/ 1720850 w 1720850"/>
                <a:gd name="connsiteY2" fmla="*/ 0 h 250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20850" h="250825">
                  <a:moveTo>
                    <a:pt x="0" y="95250"/>
                  </a:moveTo>
                  <a:cubicBezTo>
                    <a:pt x="148696" y="173037"/>
                    <a:pt x="297392" y="250825"/>
                    <a:pt x="584200" y="234950"/>
                  </a:cubicBezTo>
                  <a:cubicBezTo>
                    <a:pt x="871008" y="219075"/>
                    <a:pt x="1295929" y="109537"/>
                    <a:pt x="1720850" y="0"/>
                  </a:cubicBezTo>
                </a:path>
              </a:pathLst>
            </a:custGeom>
            <a:ln w="28575">
              <a:solidFill>
                <a:srgbClr val="3BFF21"/>
              </a:solidFill>
              <a:prstDash val="sys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3" name="左大括号 72"/>
          <p:cNvSpPr/>
          <p:nvPr/>
        </p:nvSpPr>
        <p:spPr>
          <a:xfrm rot="16200000">
            <a:off x="1431905" y="2742151"/>
            <a:ext cx="326481" cy="1904472"/>
          </a:xfrm>
          <a:prstGeom prst="leftBrace">
            <a:avLst>
              <a:gd name="adj1" fmla="val 12526"/>
              <a:gd name="adj2" fmla="val 5059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左大括号 73"/>
          <p:cNvSpPr/>
          <p:nvPr/>
        </p:nvSpPr>
        <p:spPr>
          <a:xfrm rot="16200000">
            <a:off x="4146549" y="2742151"/>
            <a:ext cx="326481" cy="1904472"/>
          </a:xfrm>
          <a:prstGeom prst="leftBrace">
            <a:avLst>
              <a:gd name="adj1" fmla="val 12526"/>
              <a:gd name="adj2" fmla="val 5025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左大括号 74"/>
          <p:cNvSpPr/>
          <p:nvPr/>
        </p:nvSpPr>
        <p:spPr>
          <a:xfrm rot="16200000">
            <a:off x="6833986" y="2769358"/>
            <a:ext cx="326481" cy="1850058"/>
          </a:xfrm>
          <a:prstGeom prst="leftBrace">
            <a:avLst>
              <a:gd name="adj1" fmla="val 12526"/>
              <a:gd name="adj2" fmla="val 77886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TextBox 75"/>
          <p:cNvSpPr txBox="1"/>
          <p:nvPr/>
        </p:nvSpPr>
        <p:spPr>
          <a:xfrm>
            <a:off x="0" y="3854240"/>
            <a:ext cx="12144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Relatedness:</a:t>
            </a:r>
            <a:endParaRPr lang="zh-CN" altLang="en-US" sz="1400" dirty="0"/>
          </a:p>
        </p:txBody>
      </p:sp>
      <p:sp>
        <p:nvSpPr>
          <p:cNvPr id="77" name="TextBox 76"/>
          <p:cNvSpPr txBox="1"/>
          <p:nvPr/>
        </p:nvSpPr>
        <p:spPr>
          <a:xfrm>
            <a:off x="1249494" y="3854239"/>
            <a:ext cx="18223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(6+6)/(6+7)=0.92</a:t>
            </a:r>
            <a:endParaRPr lang="zh-CN" altLang="en-US" sz="1400" dirty="0"/>
          </a:p>
        </p:txBody>
      </p:sp>
      <p:sp>
        <p:nvSpPr>
          <p:cNvPr id="78" name="TextBox 77"/>
          <p:cNvSpPr txBox="1"/>
          <p:nvPr/>
        </p:nvSpPr>
        <p:spPr>
          <a:xfrm>
            <a:off x="3824260" y="3854239"/>
            <a:ext cx="17478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(3+3)/(7+5)=0.5</a:t>
            </a:r>
            <a:endParaRPr lang="zh-CN" altLang="en-US" sz="1400" dirty="0"/>
          </a:p>
        </p:txBody>
      </p:sp>
      <p:sp>
        <p:nvSpPr>
          <p:cNvPr id="79" name="TextBox 78"/>
          <p:cNvSpPr txBox="1"/>
          <p:nvPr/>
        </p:nvSpPr>
        <p:spPr>
          <a:xfrm>
            <a:off x="6500826" y="3854239"/>
            <a:ext cx="19288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(4+4)/(5+4)=0.89</a:t>
            </a:r>
            <a:endParaRPr lang="zh-CN" altLang="en-US" sz="1400" dirty="0"/>
          </a:p>
        </p:txBody>
      </p:sp>
      <p:sp>
        <p:nvSpPr>
          <p:cNvPr id="82" name="TextBox 81"/>
          <p:cNvSpPr txBox="1"/>
          <p:nvPr/>
        </p:nvSpPr>
        <p:spPr>
          <a:xfrm>
            <a:off x="285720" y="1883561"/>
            <a:ext cx="12773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#Activities=6</a:t>
            </a:r>
            <a:endParaRPr lang="zh-CN" altLang="en-US" sz="1200" dirty="0"/>
          </a:p>
        </p:txBody>
      </p:sp>
      <p:sp>
        <p:nvSpPr>
          <p:cNvPr id="83" name="TextBox 82"/>
          <p:cNvSpPr txBox="1"/>
          <p:nvPr/>
        </p:nvSpPr>
        <p:spPr>
          <a:xfrm>
            <a:off x="2643174" y="1883561"/>
            <a:ext cx="12773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#Activities=7</a:t>
            </a:r>
            <a:endParaRPr lang="zh-CN" altLang="en-US" sz="1200" dirty="0"/>
          </a:p>
        </p:txBody>
      </p:sp>
      <p:sp>
        <p:nvSpPr>
          <p:cNvPr id="84" name="TextBox 83"/>
          <p:cNvSpPr txBox="1"/>
          <p:nvPr/>
        </p:nvSpPr>
        <p:spPr>
          <a:xfrm>
            <a:off x="4857752" y="1883561"/>
            <a:ext cx="12773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#Activities=5</a:t>
            </a:r>
            <a:endParaRPr lang="zh-CN" altLang="en-US" sz="1200" dirty="0"/>
          </a:p>
        </p:txBody>
      </p:sp>
      <p:sp>
        <p:nvSpPr>
          <p:cNvPr id="85" name="TextBox 84"/>
          <p:cNvSpPr txBox="1"/>
          <p:nvPr/>
        </p:nvSpPr>
        <p:spPr>
          <a:xfrm>
            <a:off x="7143768" y="1883561"/>
            <a:ext cx="12773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#Activities=4</a:t>
            </a:r>
            <a:endParaRPr lang="zh-CN" altLang="en-US" sz="1200" dirty="0"/>
          </a:p>
        </p:txBody>
      </p:sp>
      <p:pic>
        <p:nvPicPr>
          <p:cNvPr id="33799" name="Picture 7" descr="F:\Dropbox\TCSVT\TCSVT_XuEtAl\Figures\I_Introduction\Figure1\SceneSimilarity_Aligned-1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72066" y="4357694"/>
            <a:ext cx="2857520" cy="23280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57158" y="1428736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A single Shared Topic Basis is learned per scene cluster</a:t>
            </a:r>
            <a:endParaRPr lang="zh-CN" altLang="en-US" sz="28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earning A Shared Topic Basis</a:t>
            </a:r>
            <a:endParaRPr lang="zh-CN" altLang="en-US" dirty="0"/>
          </a:p>
        </p:txBody>
      </p:sp>
      <p:grpSp>
        <p:nvGrpSpPr>
          <p:cNvPr id="44" name="组合 43"/>
          <p:cNvGrpSpPr/>
          <p:nvPr/>
        </p:nvGrpSpPr>
        <p:grpSpPr>
          <a:xfrm>
            <a:off x="-2428924" y="9286916"/>
            <a:ext cx="8792988" cy="1659875"/>
            <a:chOff x="-13124967" y="3085746"/>
            <a:chExt cx="9793088" cy="1848666"/>
          </a:xfrm>
        </p:grpSpPr>
        <p:sp>
          <p:nvSpPr>
            <p:cNvPr id="7" name="Rounded Rectangle 5"/>
            <p:cNvSpPr/>
            <p:nvPr/>
          </p:nvSpPr>
          <p:spPr>
            <a:xfrm>
              <a:off x="-13124967" y="3093934"/>
              <a:ext cx="9793088" cy="1840478"/>
            </a:xfrm>
            <a:prstGeom prst="roundRect">
              <a:avLst>
                <a:gd name="adj" fmla="val 4688"/>
              </a:avLst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8" name="Picture 22" descr="C:\Users\xx302\Dropbox\PatternRecognition2014\PR_XuEtAl\Figures\V_Experiment\BehaviourProfiling\STB\STB_1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303110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23" descr="C:\Users\xx302\Dropbox\PatternRecognition2014\PR_XuEtAl\Figures\V_Experiment\BehaviourProfiling\STB\STB_2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06336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24" descr="C:\Users\xx302\Dropbox\PatternRecognition2014\PR_XuEtAl\Figures\V_Experiment\BehaviourProfiling\STB\STB_3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09562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25" descr="C:\Users\xx302\Dropbox\PatternRecognition2014\PR_XuEtAl\Figures\V_Experiment\BehaviourProfiling\STB\STB_4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012788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26" descr="C:\Users\xx302\Dropbox\PatternRecognition2014\PR_XuEtAl\Figures\V_Experiment\BehaviourProfiling\STB\STB_5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16014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27" descr="C:\Users\xx302\Dropbox\PatternRecognition2014\PR_XuEtAl\Figures\V_Experiment\BehaviourProfiling\STB\STB_6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819240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28" descr="C:\Users\xx302\Dropbox\PatternRecognition2014\PR_XuEtAl\Figures\V_Experiment\BehaviourProfiling\STB\STB_7.pn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722466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29" descr="C:\Users\xx302\Dropbox\PatternRecognition2014\PR_XuEtAl\Figures\V_Experiment\BehaviourProfiling\STB\STB_8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625692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30" descr="C:\Users\xx302\Dropbox\PatternRecognition2014\PR_XuEtAl\Figures\V_Experiment\BehaviourProfiling\STB\STB_9.pn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28918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" name="Picture 31" descr="C:\Users\xx302\Dropbox\PatternRecognition2014\PR_XuEtAl\Figures\V_Experiment\BehaviourProfiling\STB\STB_10.pn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321451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32" descr="C:\Users\xx302\Dropbox\PatternRecognition2014\PR_XuEtAl\Figures\V_Experiment\BehaviourProfiling\STB\STB_11.pn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303110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33" descr="C:\Users\xx302\Dropbox\PatternRecognition2014\PR_XuEtAl\Figures\V_Experiment\BehaviourProfiling\STB\STB_12.png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06336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" name="Picture 34" descr="C:\Users\xx302\Dropbox\PatternRecognition2014\PR_XuEtAl\Figures\V_Experiment\BehaviourProfiling\STB\STB_13.png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09562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" name="Picture 35" descr="C:\Users\xx302\Dropbox\PatternRecognition2014\PR_XuEtAl\Figures\V_Experiment\BehaviourProfiling\STB\STB_14.png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012788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36" descr="C:\Users\xx302\Dropbox\PatternRecognition2014\PR_XuEtAl\Figures\V_Experiment\BehaviourProfiling\STB\STB_15.png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16014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" name="Picture 37" descr="C:\Users\xx302\Dropbox\PatternRecognition2014\PR_XuEtAl\Figures\V_Experiment\BehaviourProfiling\STB\STB_16.png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819240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38" descr="C:\Users\xx302\Dropbox\PatternRecognition2014\PR_XuEtAl\Figures\V_Experiment\BehaviourProfiling\STB\STB_17.png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722466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5" name="Picture 39" descr="C:\Users\xx302\Dropbox\PatternRecognition2014\PR_XuEtAl\Figures\V_Experiment\BehaviourProfiling\STB\STB_18.png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625692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40" descr="C:\Users\xx302\Dropbox\PatternRecognition2014\PR_XuEtAl\Figures\V_Experiment\BehaviourProfiling\STB\STB_19.png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28918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41" descr="C:\Users\xx302\Dropbox\PatternRecognition2014\PR_XuEtAl\Figures\V_Experiment\BehaviourProfiling\STB\STB_20.png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321451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" name="TextBox 33"/>
            <p:cNvSpPr txBox="1"/>
            <p:nvPr/>
          </p:nvSpPr>
          <p:spPr>
            <a:xfrm>
              <a:off x="-12968035" y="3085746"/>
              <a:ext cx="17545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B Topics 1-20</a:t>
              </a:r>
              <a:endParaRPr lang="en-GB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7" name="Picture 67" descr="C:\Users\xx302\Dropbox\PatternRecognition2014\PR_XuEtAl\Figures\Other\Colorwheel_quant.png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703185" y="3118063"/>
              <a:ext cx="274217" cy="274217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ounded Rectangle 140"/>
          <p:cNvSpPr/>
          <p:nvPr/>
        </p:nvSpPr>
        <p:spPr>
          <a:xfrm>
            <a:off x="420330" y="1445652"/>
            <a:ext cx="8064896" cy="3328334"/>
          </a:xfrm>
          <a:prstGeom prst="roundRect">
            <a:avLst>
              <a:gd name="adj" fmla="val 3614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TextBox 37"/>
          <p:cNvSpPr txBox="1"/>
          <p:nvPr/>
        </p:nvSpPr>
        <p:spPr>
          <a:xfrm>
            <a:off x="420330" y="1775152"/>
            <a:ext cx="893193" cy="646331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en-GB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ene level</a:t>
            </a:r>
          </a:p>
          <a:p>
            <a:r>
              <a:rPr lang="en-GB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usters</a:t>
            </a:r>
          </a:p>
          <a:p>
            <a:r>
              <a:rPr lang="en-GB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= 1 … C</a:t>
            </a:r>
          </a:p>
        </p:txBody>
      </p:sp>
      <p:sp>
        <p:nvSpPr>
          <p:cNvPr id="39" name="Rounded Rectangle 143"/>
          <p:cNvSpPr/>
          <p:nvPr/>
        </p:nvSpPr>
        <p:spPr>
          <a:xfrm>
            <a:off x="420330" y="4878586"/>
            <a:ext cx="8064896" cy="1908000"/>
          </a:xfrm>
          <a:prstGeom prst="roundRect">
            <a:avLst>
              <a:gd name="adj" fmla="val 4169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0" name="Picture 144" descr="C:\Users\xx302\Dropbox\PatternRecognition2014\PR_XuEtAl\Figures\V_Experiment\CTB\TopicCluster_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5907" y="5012787"/>
            <a:ext cx="1295999" cy="972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45" descr="C:\Users\xx302\Dropbox\PatternRecognition2014\PR_XuEtAl\Figures\V_Experiment\CTB\TopicCluster_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7484" y="5012787"/>
            <a:ext cx="1944000" cy="972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35" descr="C:\Users\xx302\Dropbox\PatternRecognition2014\PR_XuEtAl\Figures\V_Experiment\CTB\TopicCluster_17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3061" y="5012787"/>
            <a:ext cx="720000" cy="540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37" descr="C:\Users\xx302\Dropbox\PatternRecognition2014\PR_XuEtAl\Figures\V_Experiment\CTB\TopicCluster_18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4751" y="5012787"/>
            <a:ext cx="720000" cy="540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30" descr="C:\Users\xx302\Dropbox\PatternRecognition2014\PR_XuEtAl\Figures\V_Experiment\CTB\TopicCluster_15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6329" y="5012787"/>
            <a:ext cx="1944000" cy="972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8" name="Straight Connector 152"/>
          <p:cNvCxnSpPr/>
          <p:nvPr/>
        </p:nvCxnSpPr>
        <p:spPr>
          <a:xfrm>
            <a:off x="420330" y="6032322"/>
            <a:ext cx="8064896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8076416" y="5044088"/>
            <a:ext cx="466794" cy="338554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en-GB" sz="1600" dirty="0" smtClean="0"/>
              <a:t>……</a:t>
            </a:r>
            <a:endParaRPr lang="en-GB" sz="1600" i="1" dirty="0"/>
          </a:p>
        </p:txBody>
      </p:sp>
      <p:pic>
        <p:nvPicPr>
          <p:cNvPr id="50" name="Picture 34" descr="C:\Users\xx302\Dropbox\PatternRecognition2014\PR_XuEtAl\Figures\V_Experiment\CTB\CommonTopicBasis\CommonTopic_17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1534" y="6136984"/>
            <a:ext cx="720000" cy="540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36" descr="C:\Users\xx302\Dropbox\PatternRecognition2014\PR_XuEtAl\Figures\V_Experiment\CTB\CommonTopicBasis\CommonTopic_18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4751" y="6136984"/>
            <a:ext cx="720000" cy="540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157" descr="C:\Users\xx302\Dropbox\PatternRecognition2014\PR_XuEtAl\Figures\V_Experiment\CTB\CommonTopicBasis\CommonTopic_4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9484" y="6136984"/>
            <a:ext cx="720000" cy="540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158" descr="C:\Users\xx302\Dropbox\PatternRecognition2014\PR_XuEtAl\Figures\V_Experiment\CTB\CommonTopicBasis\CommonTopic_6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3906" y="6136984"/>
            <a:ext cx="720000" cy="540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31" descr="C:\Users\xx302\Dropbox\PatternRecognition2014\PR_XuEtAl\Figures\V_Experiment\CTB\CommonTopicBasis\CommonTopic_15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8329" y="6136984"/>
            <a:ext cx="720000" cy="540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5" name="Straight Arrow Connector 160"/>
          <p:cNvCxnSpPr>
            <a:stCxn id="43" idx="2"/>
            <a:endCxn id="50" idx="0"/>
          </p:cNvCxnSpPr>
          <p:nvPr/>
        </p:nvCxnSpPr>
        <p:spPr>
          <a:xfrm flipH="1">
            <a:off x="1781534" y="5552787"/>
            <a:ext cx="1527" cy="584197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6" name="Straight Arrow Connector 161"/>
          <p:cNvCxnSpPr>
            <a:stCxn id="41" idx="2"/>
            <a:endCxn id="52" idx="0"/>
          </p:cNvCxnSpPr>
          <p:nvPr/>
        </p:nvCxnSpPr>
        <p:spPr>
          <a:xfrm>
            <a:off x="3139484" y="5984787"/>
            <a:ext cx="0" cy="152197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7" name="Straight Arrow Connector 162"/>
          <p:cNvCxnSpPr>
            <a:stCxn id="40" idx="2"/>
            <a:endCxn id="53" idx="0"/>
          </p:cNvCxnSpPr>
          <p:nvPr/>
        </p:nvCxnSpPr>
        <p:spPr>
          <a:xfrm flipH="1">
            <a:off x="4783906" y="5984787"/>
            <a:ext cx="1" cy="152197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8" name="Straight Arrow Connector 163"/>
          <p:cNvCxnSpPr>
            <a:stCxn id="47" idx="2"/>
            <a:endCxn id="54" idx="0"/>
          </p:cNvCxnSpPr>
          <p:nvPr/>
        </p:nvCxnSpPr>
        <p:spPr>
          <a:xfrm>
            <a:off x="6428329" y="5984787"/>
            <a:ext cx="0" cy="152197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9" name="Straight Arrow Connector 164"/>
          <p:cNvCxnSpPr>
            <a:stCxn id="45" idx="2"/>
            <a:endCxn id="51" idx="0"/>
          </p:cNvCxnSpPr>
          <p:nvPr/>
        </p:nvCxnSpPr>
        <p:spPr>
          <a:xfrm>
            <a:off x="7784751" y="5552787"/>
            <a:ext cx="0" cy="584197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5" name="组合 103"/>
          <p:cNvGrpSpPr/>
          <p:nvPr/>
        </p:nvGrpSpPr>
        <p:grpSpPr>
          <a:xfrm>
            <a:off x="1486914" y="1523077"/>
            <a:ext cx="4296813" cy="894020"/>
            <a:chOff x="1059464" y="3421476"/>
            <a:chExt cx="4296813" cy="894020"/>
          </a:xfrm>
        </p:grpSpPr>
        <p:sp>
          <p:nvSpPr>
            <p:cNvPr id="60" name="Rounded Rectangle 165"/>
            <p:cNvSpPr/>
            <p:nvPr/>
          </p:nvSpPr>
          <p:spPr>
            <a:xfrm>
              <a:off x="1059464" y="3421476"/>
              <a:ext cx="4296813" cy="894020"/>
            </a:xfrm>
            <a:prstGeom prst="roundRect">
              <a:avLst/>
            </a:prstGeom>
            <a:ln w="28575">
              <a:prstDash val="sysDot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61" name="Picture 72" descr="H:\ECCV2014\BackgroundFrame\116.png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4573" y="3508004"/>
              <a:ext cx="963292" cy="720000"/>
            </a:xfrm>
            <a:prstGeom prst="rect">
              <a:avLst/>
            </a:prstGeom>
            <a:ln w="38100" cap="sq">
              <a:noFill/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2" name="Picture 70" descr="H:\ECCV2014\BackgroundFrame\176.png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11628" y="3508004"/>
              <a:ext cx="963292" cy="720000"/>
            </a:xfrm>
            <a:prstGeom prst="rect">
              <a:avLst/>
            </a:prstGeom>
            <a:ln w="38100" cap="sq">
              <a:noFill/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3" name="Picture 73" descr="H:\ECCV2014\BackgroundFrame\127.png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8683" y="3508004"/>
              <a:ext cx="963292" cy="720000"/>
            </a:xfrm>
            <a:prstGeom prst="rect">
              <a:avLst/>
            </a:prstGeom>
            <a:ln w="38100" cap="sq">
              <a:noFill/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4" name="Picture 71" descr="H:\ECCV2014\BackgroundFrame\181.png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05737" y="3508004"/>
              <a:ext cx="963292" cy="720000"/>
            </a:xfrm>
            <a:prstGeom prst="rect">
              <a:avLst/>
            </a:prstGeom>
            <a:ln w="38100" cap="sq">
              <a:noFill/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" name="组合 104"/>
          <p:cNvGrpSpPr/>
          <p:nvPr/>
        </p:nvGrpSpPr>
        <p:grpSpPr>
          <a:xfrm>
            <a:off x="5888484" y="1530697"/>
            <a:ext cx="2146408" cy="886400"/>
            <a:chOff x="5461034" y="3429096"/>
            <a:chExt cx="2146408" cy="886400"/>
          </a:xfrm>
        </p:grpSpPr>
        <p:sp>
          <p:nvSpPr>
            <p:cNvPr id="69" name="Rounded Rectangle 174"/>
            <p:cNvSpPr/>
            <p:nvPr/>
          </p:nvSpPr>
          <p:spPr>
            <a:xfrm>
              <a:off x="5461034" y="3429096"/>
              <a:ext cx="2146408" cy="886400"/>
            </a:xfrm>
            <a:prstGeom prst="roundRect">
              <a:avLst/>
            </a:prstGeom>
            <a:ln w="28575">
              <a:prstDash val="sysDot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74" name="Picture 6" descr="C:\Users\xx302\Dropbox\PatternRecognition2014\PR_XuEtAl\Figures\V_Experiment\ExampleFrames\130.png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24457" y="3514141"/>
              <a:ext cx="960000" cy="720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5" name="Picture 7" descr="C:\Users\xx302\Dropbox\PatternRecognition2014\PR_XuEtAl\Figures\V_Experiment\ExampleFrames\178.png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65173" y="3514141"/>
              <a:ext cx="960000" cy="720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7" name="TextBox 76"/>
          <p:cNvSpPr txBox="1"/>
          <p:nvPr/>
        </p:nvSpPr>
        <p:spPr>
          <a:xfrm>
            <a:off x="8015975" y="1749918"/>
            <a:ext cx="466794" cy="338554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en-GB" sz="1600" dirty="0" smtClean="0"/>
              <a:t>……</a:t>
            </a:r>
            <a:endParaRPr lang="en-GB" sz="1600" i="1" dirty="0"/>
          </a:p>
        </p:txBody>
      </p:sp>
      <p:sp>
        <p:nvSpPr>
          <p:cNvPr id="79" name="TextBox 78"/>
          <p:cNvSpPr txBox="1"/>
          <p:nvPr/>
        </p:nvSpPr>
        <p:spPr>
          <a:xfrm>
            <a:off x="8086985" y="6187698"/>
            <a:ext cx="466794" cy="338554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en-GB" sz="1600" dirty="0" smtClean="0"/>
              <a:t>……</a:t>
            </a:r>
            <a:endParaRPr lang="en-GB" sz="1600" i="1" dirty="0"/>
          </a:p>
        </p:txBody>
      </p:sp>
      <p:grpSp>
        <p:nvGrpSpPr>
          <p:cNvPr id="28" name="组合 105"/>
          <p:cNvGrpSpPr/>
          <p:nvPr/>
        </p:nvGrpSpPr>
        <p:grpSpPr>
          <a:xfrm>
            <a:off x="1417034" y="2613871"/>
            <a:ext cx="1692000" cy="2088000"/>
            <a:chOff x="989584" y="4512270"/>
            <a:chExt cx="1692000" cy="2088000"/>
          </a:xfrm>
        </p:grpSpPr>
        <p:sp>
          <p:nvSpPr>
            <p:cNvPr id="72" name="Rectangular Callout 177"/>
            <p:cNvSpPr/>
            <p:nvPr/>
          </p:nvSpPr>
          <p:spPr>
            <a:xfrm>
              <a:off x="989584" y="4512270"/>
              <a:ext cx="1692000" cy="2088000"/>
            </a:xfrm>
            <a:prstGeom prst="wedgeRectCallout">
              <a:avLst>
                <a:gd name="adj1" fmla="val -9938"/>
                <a:gd name="adj2" fmla="val -62240"/>
              </a:avLst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80" name="Picture 3" descr="C:\Users\xx302\Dropbox\PatternRecognition2014\PR_XuEtAl\Figures\LearningSTB\LocalTopics_176.png"/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3584" y="4567352"/>
              <a:ext cx="1584000" cy="1980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4" name="组合 106"/>
          <p:cNvGrpSpPr/>
          <p:nvPr/>
        </p:nvGrpSpPr>
        <p:grpSpPr>
          <a:xfrm>
            <a:off x="3174245" y="2613872"/>
            <a:ext cx="1692000" cy="2088000"/>
            <a:chOff x="2746795" y="4512271"/>
            <a:chExt cx="1692000" cy="2088000"/>
          </a:xfrm>
        </p:grpSpPr>
        <p:sp>
          <p:nvSpPr>
            <p:cNvPr id="78" name="Rectangular Callout 183"/>
            <p:cNvSpPr/>
            <p:nvPr/>
          </p:nvSpPr>
          <p:spPr>
            <a:xfrm>
              <a:off x="2746795" y="4512271"/>
              <a:ext cx="1692000" cy="2088000"/>
            </a:xfrm>
            <a:prstGeom prst="wedgeRectCallout">
              <a:avLst>
                <a:gd name="adj1" fmla="val -51878"/>
                <a:gd name="adj2" fmla="val -63322"/>
              </a:avLst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81" name="Picture 5" descr="C:\Users\xx302\Dropbox\PatternRecognition2014\PR_XuEtAl\Figures\LearningSTB\LocalTopics_116.png"/>
            <p:cNvPicPr>
              <a:picLocks noChangeAspect="1" noChangeArrowheads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6317" y="4571581"/>
              <a:ext cx="1584000" cy="1980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2" name="组合 107"/>
          <p:cNvGrpSpPr/>
          <p:nvPr/>
        </p:nvGrpSpPr>
        <p:grpSpPr>
          <a:xfrm>
            <a:off x="4214146" y="2332986"/>
            <a:ext cx="2413300" cy="2367400"/>
            <a:chOff x="3786696" y="4231385"/>
            <a:chExt cx="2413300" cy="2367400"/>
          </a:xfrm>
        </p:grpSpPr>
        <p:sp>
          <p:nvSpPr>
            <p:cNvPr id="82" name="Rectangular Callout 79"/>
            <p:cNvSpPr/>
            <p:nvPr/>
          </p:nvSpPr>
          <p:spPr>
            <a:xfrm>
              <a:off x="3786696" y="4231385"/>
              <a:ext cx="2413300" cy="2367400"/>
            </a:xfrm>
            <a:custGeom>
              <a:avLst/>
              <a:gdLst>
                <a:gd name="connsiteX0" fmla="*/ 0 w 1692000"/>
                <a:gd name="connsiteY0" fmla="*/ 0 h 2088000"/>
                <a:gd name="connsiteX1" fmla="*/ 282000 w 1692000"/>
                <a:gd name="connsiteY1" fmla="*/ 0 h 2088000"/>
                <a:gd name="connsiteX2" fmla="*/ 282000 w 1692000"/>
                <a:gd name="connsiteY2" fmla="*/ 0 h 2088000"/>
                <a:gd name="connsiteX3" fmla="*/ 705000 w 1692000"/>
                <a:gd name="connsiteY3" fmla="*/ 0 h 2088000"/>
                <a:gd name="connsiteX4" fmla="*/ 1692000 w 1692000"/>
                <a:gd name="connsiteY4" fmla="*/ 0 h 2088000"/>
                <a:gd name="connsiteX5" fmla="*/ 1692000 w 1692000"/>
                <a:gd name="connsiteY5" fmla="*/ 348000 h 2088000"/>
                <a:gd name="connsiteX6" fmla="*/ 1692000 w 1692000"/>
                <a:gd name="connsiteY6" fmla="*/ 348000 h 2088000"/>
                <a:gd name="connsiteX7" fmla="*/ 1692000 w 1692000"/>
                <a:gd name="connsiteY7" fmla="*/ 870000 h 2088000"/>
                <a:gd name="connsiteX8" fmla="*/ 1692000 w 1692000"/>
                <a:gd name="connsiteY8" fmla="*/ 2088000 h 2088000"/>
                <a:gd name="connsiteX9" fmla="*/ 705000 w 1692000"/>
                <a:gd name="connsiteY9" fmla="*/ 2088000 h 2088000"/>
                <a:gd name="connsiteX10" fmla="*/ 282000 w 1692000"/>
                <a:gd name="connsiteY10" fmla="*/ 2088000 h 2088000"/>
                <a:gd name="connsiteX11" fmla="*/ 282000 w 1692000"/>
                <a:gd name="connsiteY11" fmla="*/ 2088000 h 2088000"/>
                <a:gd name="connsiteX12" fmla="*/ 0 w 1692000"/>
                <a:gd name="connsiteY12" fmla="*/ 2088000 h 2088000"/>
                <a:gd name="connsiteX13" fmla="*/ 0 w 1692000"/>
                <a:gd name="connsiteY13" fmla="*/ 870000 h 2088000"/>
                <a:gd name="connsiteX14" fmla="*/ -600085 w 1692000"/>
                <a:gd name="connsiteY14" fmla="*/ -203872 h 2088000"/>
                <a:gd name="connsiteX15" fmla="*/ 0 w 1692000"/>
                <a:gd name="connsiteY15" fmla="*/ 348000 h 2088000"/>
                <a:gd name="connsiteX16" fmla="*/ 0 w 1692000"/>
                <a:gd name="connsiteY16" fmla="*/ 0 h 2088000"/>
                <a:gd name="connsiteX0" fmla="*/ 600085 w 2292085"/>
                <a:gd name="connsiteY0" fmla="*/ 215900 h 2303900"/>
                <a:gd name="connsiteX1" fmla="*/ 882085 w 2292085"/>
                <a:gd name="connsiteY1" fmla="*/ 215900 h 2303900"/>
                <a:gd name="connsiteX2" fmla="*/ 75635 w 2292085"/>
                <a:gd name="connsiteY2" fmla="*/ 0 h 2303900"/>
                <a:gd name="connsiteX3" fmla="*/ 1305085 w 2292085"/>
                <a:gd name="connsiteY3" fmla="*/ 215900 h 2303900"/>
                <a:gd name="connsiteX4" fmla="*/ 2292085 w 2292085"/>
                <a:gd name="connsiteY4" fmla="*/ 215900 h 2303900"/>
                <a:gd name="connsiteX5" fmla="*/ 2292085 w 2292085"/>
                <a:gd name="connsiteY5" fmla="*/ 563900 h 2303900"/>
                <a:gd name="connsiteX6" fmla="*/ 2292085 w 2292085"/>
                <a:gd name="connsiteY6" fmla="*/ 563900 h 2303900"/>
                <a:gd name="connsiteX7" fmla="*/ 2292085 w 2292085"/>
                <a:gd name="connsiteY7" fmla="*/ 1085900 h 2303900"/>
                <a:gd name="connsiteX8" fmla="*/ 2292085 w 2292085"/>
                <a:gd name="connsiteY8" fmla="*/ 2303900 h 2303900"/>
                <a:gd name="connsiteX9" fmla="*/ 1305085 w 2292085"/>
                <a:gd name="connsiteY9" fmla="*/ 2303900 h 2303900"/>
                <a:gd name="connsiteX10" fmla="*/ 882085 w 2292085"/>
                <a:gd name="connsiteY10" fmla="*/ 2303900 h 2303900"/>
                <a:gd name="connsiteX11" fmla="*/ 882085 w 2292085"/>
                <a:gd name="connsiteY11" fmla="*/ 2303900 h 2303900"/>
                <a:gd name="connsiteX12" fmla="*/ 600085 w 2292085"/>
                <a:gd name="connsiteY12" fmla="*/ 2303900 h 2303900"/>
                <a:gd name="connsiteX13" fmla="*/ 600085 w 2292085"/>
                <a:gd name="connsiteY13" fmla="*/ 1085900 h 2303900"/>
                <a:gd name="connsiteX14" fmla="*/ 0 w 2292085"/>
                <a:gd name="connsiteY14" fmla="*/ 12028 h 2303900"/>
                <a:gd name="connsiteX15" fmla="*/ 600085 w 2292085"/>
                <a:gd name="connsiteY15" fmla="*/ 563900 h 2303900"/>
                <a:gd name="connsiteX16" fmla="*/ 600085 w 2292085"/>
                <a:gd name="connsiteY16" fmla="*/ 215900 h 2303900"/>
                <a:gd name="connsiteX0" fmla="*/ 524450 w 2216450"/>
                <a:gd name="connsiteY0" fmla="*/ 563900 h 2303900"/>
                <a:gd name="connsiteX1" fmla="*/ 524450 w 2216450"/>
                <a:gd name="connsiteY1" fmla="*/ 215900 h 2303900"/>
                <a:gd name="connsiteX2" fmla="*/ 806450 w 2216450"/>
                <a:gd name="connsiteY2" fmla="*/ 215900 h 2303900"/>
                <a:gd name="connsiteX3" fmla="*/ 0 w 2216450"/>
                <a:gd name="connsiteY3" fmla="*/ 0 h 2303900"/>
                <a:gd name="connsiteX4" fmla="*/ 1229450 w 2216450"/>
                <a:gd name="connsiteY4" fmla="*/ 215900 h 2303900"/>
                <a:gd name="connsiteX5" fmla="*/ 2216450 w 2216450"/>
                <a:gd name="connsiteY5" fmla="*/ 215900 h 2303900"/>
                <a:gd name="connsiteX6" fmla="*/ 2216450 w 2216450"/>
                <a:gd name="connsiteY6" fmla="*/ 563900 h 2303900"/>
                <a:gd name="connsiteX7" fmla="*/ 2216450 w 2216450"/>
                <a:gd name="connsiteY7" fmla="*/ 563900 h 2303900"/>
                <a:gd name="connsiteX8" fmla="*/ 2216450 w 2216450"/>
                <a:gd name="connsiteY8" fmla="*/ 1085900 h 2303900"/>
                <a:gd name="connsiteX9" fmla="*/ 2216450 w 2216450"/>
                <a:gd name="connsiteY9" fmla="*/ 2303900 h 2303900"/>
                <a:gd name="connsiteX10" fmla="*/ 1229450 w 2216450"/>
                <a:gd name="connsiteY10" fmla="*/ 2303900 h 2303900"/>
                <a:gd name="connsiteX11" fmla="*/ 806450 w 2216450"/>
                <a:gd name="connsiteY11" fmla="*/ 2303900 h 2303900"/>
                <a:gd name="connsiteX12" fmla="*/ 806450 w 2216450"/>
                <a:gd name="connsiteY12" fmla="*/ 2303900 h 2303900"/>
                <a:gd name="connsiteX13" fmla="*/ 524450 w 2216450"/>
                <a:gd name="connsiteY13" fmla="*/ 2303900 h 2303900"/>
                <a:gd name="connsiteX14" fmla="*/ 524450 w 2216450"/>
                <a:gd name="connsiteY14" fmla="*/ 1085900 h 2303900"/>
                <a:gd name="connsiteX15" fmla="*/ 15805 w 2216450"/>
                <a:gd name="connsiteY15" fmla="*/ 103468 h 2303900"/>
                <a:gd name="connsiteX0" fmla="*/ 524450 w 2216450"/>
                <a:gd name="connsiteY0" fmla="*/ 563900 h 2303900"/>
                <a:gd name="connsiteX1" fmla="*/ 524450 w 2216450"/>
                <a:gd name="connsiteY1" fmla="*/ 215900 h 2303900"/>
                <a:gd name="connsiteX2" fmla="*/ 806450 w 2216450"/>
                <a:gd name="connsiteY2" fmla="*/ 215900 h 2303900"/>
                <a:gd name="connsiteX3" fmla="*/ 0 w 2216450"/>
                <a:gd name="connsiteY3" fmla="*/ 0 h 2303900"/>
                <a:gd name="connsiteX4" fmla="*/ 1229450 w 2216450"/>
                <a:gd name="connsiteY4" fmla="*/ 215900 h 2303900"/>
                <a:gd name="connsiteX5" fmla="*/ 2216450 w 2216450"/>
                <a:gd name="connsiteY5" fmla="*/ 215900 h 2303900"/>
                <a:gd name="connsiteX6" fmla="*/ 2216450 w 2216450"/>
                <a:gd name="connsiteY6" fmla="*/ 563900 h 2303900"/>
                <a:gd name="connsiteX7" fmla="*/ 2216450 w 2216450"/>
                <a:gd name="connsiteY7" fmla="*/ 563900 h 2303900"/>
                <a:gd name="connsiteX8" fmla="*/ 2216450 w 2216450"/>
                <a:gd name="connsiteY8" fmla="*/ 1085900 h 2303900"/>
                <a:gd name="connsiteX9" fmla="*/ 2216450 w 2216450"/>
                <a:gd name="connsiteY9" fmla="*/ 2303900 h 2303900"/>
                <a:gd name="connsiteX10" fmla="*/ 1229450 w 2216450"/>
                <a:gd name="connsiteY10" fmla="*/ 2303900 h 2303900"/>
                <a:gd name="connsiteX11" fmla="*/ 806450 w 2216450"/>
                <a:gd name="connsiteY11" fmla="*/ 2303900 h 2303900"/>
                <a:gd name="connsiteX12" fmla="*/ 806450 w 2216450"/>
                <a:gd name="connsiteY12" fmla="*/ 2303900 h 2303900"/>
                <a:gd name="connsiteX13" fmla="*/ 524450 w 2216450"/>
                <a:gd name="connsiteY13" fmla="*/ 2303900 h 2303900"/>
                <a:gd name="connsiteX14" fmla="*/ 524450 w 2216450"/>
                <a:gd name="connsiteY14" fmla="*/ 1085900 h 2303900"/>
                <a:gd name="connsiteX15" fmla="*/ 15805 w 2216450"/>
                <a:gd name="connsiteY15" fmla="*/ 103468 h 2303900"/>
                <a:gd name="connsiteX16" fmla="*/ 524450 w 2216450"/>
                <a:gd name="connsiteY16" fmla="*/ 563900 h 2303900"/>
                <a:gd name="connsiteX0" fmla="*/ 524450 w 2216450"/>
                <a:gd name="connsiteY0" fmla="*/ 563900 h 2303900"/>
                <a:gd name="connsiteX1" fmla="*/ 524450 w 2216450"/>
                <a:gd name="connsiteY1" fmla="*/ 215900 h 2303900"/>
                <a:gd name="connsiteX2" fmla="*/ 806450 w 2216450"/>
                <a:gd name="connsiteY2" fmla="*/ 215900 h 2303900"/>
                <a:gd name="connsiteX3" fmla="*/ 0 w 2216450"/>
                <a:gd name="connsiteY3" fmla="*/ 0 h 2303900"/>
                <a:gd name="connsiteX4" fmla="*/ 1229450 w 2216450"/>
                <a:gd name="connsiteY4" fmla="*/ 215900 h 2303900"/>
                <a:gd name="connsiteX5" fmla="*/ 2216450 w 2216450"/>
                <a:gd name="connsiteY5" fmla="*/ 215900 h 2303900"/>
                <a:gd name="connsiteX6" fmla="*/ 2216450 w 2216450"/>
                <a:gd name="connsiteY6" fmla="*/ 563900 h 2303900"/>
                <a:gd name="connsiteX7" fmla="*/ 2216450 w 2216450"/>
                <a:gd name="connsiteY7" fmla="*/ 563900 h 2303900"/>
                <a:gd name="connsiteX8" fmla="*/ 2216450 w 2216450"/>
                <a:gd name="connsiteY8" fmla="*/ 1085900 h 2303900"/>
                <a:gd name="connsiteX9" fmla="*/ 2216450 w 2216450"/>
                <a:gd name="connsiteY9" fmla="*/ 2303900 h 2303900"/>
                <a:gd name="connsiteX10" fmla="*/ 1229450 w 2216450"/>
                <a:gd name="connsiteY10" fmla="*/ 2303900 h 2303900"/>
                <a:gd name="connsiteX11" fmla="*/ 806450 w 2216450"/>
                <a:gd name="connsiteY11" fmla="*/ 2303900 h 2303900"/>
                <a:gd name="connsiteX12" fmla="*/ 806450 w 2216450"/>
                <a:gd name="connsiteY12" fmla="*/ 2303900 h 2303900"/>
                <a:gd name="connsiteX13" fmla="*/ 524450 w 2216450"/>
                <a:gd name="connsiteY13" fmla="*/ 2303900 h 2303900"/>
                <a:gd name="connsiteX14" fmla="*/ 524450 w 2216450"/>
                <a:gd name="connsiteY14" fmla="*/ 1085900 h 2303900"/>
                <a:gd name="connsiteX15" fmla="*/ 524450 w 2216450"/>
                <a:gd name="connsiteY15" fmla="*/ 563900 h 2303900"/>
                <a:gd name="connsiteX0" fmla="*/ 721300 w 2413300"/>
                <a:gd name="connsiteY0" fmla="*/ 627400 h 2367400"/>
                <a:gd name="connsiteX1" fmla="*/ 721300 w 2413300"/>
                <a:gd name="connsiteY1" fmla="*/ 279400 h 2367400"/>
                <a:gd name="connsiteX2" fmla="*/ 1003300 w 2413300"/>
                <a:gd name="connsiteY2" fmla="*/ 279400 h 2367400"/>
                <a:gd name="connsiteX3" fmla="*/ 0 w 2413300"/>
                <a:gd name="connsiteY3" fmla="*/ 0 h 2367400"/>
                <a:gd name="connsiteX4" fmla="*/ 1426300 w 2413300"/>
                <a:gd name="connsiteY4" fmla="*/ 279400 h 2367400"/>
                <a:gd name="connsiteX5" fmla="*/ 2413300 w 2413300"/>
                <a:gd name="connsiteY5" fmla="*/ 279400 h 2367400"/>
                <a:gd name="connsiteX6" fmla="*/ 2413300 w 2413300"/>
                <a:gd name="connsiteY6" fmla="*/ 627400 h 2367400"/>
                <a:gd name="connsiteX7" fmla="*/ 2413300 w 2413300"/>
                <a:gd name="connsiteY7" fmla="*/ 627400 h 2367400"/>
                <a:gd name="connsiteX8" fmla="*/ 2413300 w 2413300"/>
                <a:gd name="connsiteY8" fmla="*/ 1149400 h 2367400"/>
                <a:gd name="connsiteX9" fmla="*/ 2413300 w 2413300"/>
                <a:gd name="connsiteY9" fmla="*/ 2367400 h 2367400"/>
                <a:gd name="connsiteX10" fmla="*/ 1426300 w 2413300"/>
                <a:gd name="connsiteY10" fmla="*/ 2367400 h 2367400"/>
                <a:gd name="connsiteX11" fmla="*/ 1003300 w 2413300"/>
                <a:gd name="connsiteY11" fmla="*/ 2367400 h 2367400"/>
                <a:gd name="connsiteX12" fmla="*/ 1003300 w 2413300"/>
                <a:gd name="connsiteY12" fmla="*/ 2367400 h 2367400"/>
                <a:gd name="connsiteX13" fmla="*/ 721300 w 2413300"/>
                <a:gd name="connsiteY13" fmla="*/ 2367400 h 2367400"/>
                <a:gd name="connsiteX14" fmla="*/ 721300 w 2413300"/>
                <a:gd name="connsiteY14" fmla="*/ 1149400 h 2367400"/>
                <a:gd name="connsiteX15" fmla="*/ 721300 w 2413300"/>
                <a:gd name="connsiteY15" fmla="*/ 627400 h 236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413300" h="2367400">
                  <a:moveTo>
                    <a:pt x="721300" y="627400"/>
                  </a:moveTo>
                  <a:lnTo>
                    <a:pt x="721300" y="279400"/>
                  </a:lnTo>
                  <a:lnTo>
                    <a:pt x="1003300" y="279400"/>
                  </a:lnTo>
                  <a:lnTo>
                    <a:pt x="0" y="0"/>
                  </a:lnTo>
                  <a:lnTo>
                    <a:pt x="1426300" y="279400"/>
                  </a:lnTo>
                  <a:lnTo>
                    <a:pt x="2413300" y="279400"/>
                  </a:lnTo>
                  <a:lnTo>
                    <a:pt x="2413300" y="627400"/>
                  </a:lnTo>
                  <a:lnTo>
                    <a:pt x="2413300" y="627400"/>
                  </a:lnTo>
                  <a:lnTo>
                    <a:pt x="2413300" y="1149400"/>
                  </a:lnTo>
                  <a:lnTo>
                    <a:pt x="2413300" y="2367400"/>
                  </a:lnTo>
                  <a:lnTo>
                    <a:pt x="1426300" y="2367400"/>
                  </a:lnTo>
                  <a:lnTo>
                    <a:pt x="1003300" y="2367400"/>
                  </a:lnTo>
                  <a:lnTo>
                    <a:pt x="1003300" y="2367400"/>
                  </a:lnTo>
                  <a:lnTo>
                    <a:pt x="721300" y="2367400"/>
                  </a:lnTo>
                  <a:lnTo>
                    <a:pt x="721300" y="1149400"/>
                  </a:lnTo>
                  <a:lnTo>
                    <a:pt x="721300" y="627400"/>
                  </a:lnTo>
                  <a:close/>
                </a:path>
              </a:pathLst>
            </a:cu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84" name="Picture 2" descr="C:\Users\xx302\Dropbox\PatternRecognition2014\PR_XuEtAl\Figures\LearningSTB\LocalTopics_127.png"/>
            <p:cNvPicPr>
              <a:picLocks noChangeAspect="1" noChangeArrowheads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4284" y="4568834"/>
              <a:ext cx="1584000" cy="1980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3" name="组合 108"/>
          <p:cNvGrpSpPr/>
          <p:nvPr/>
        </p:nvGrpSpPr>
        <p:grpSpPr>
          <a:xfrm>
            <a:off x="5477135" y="2340149"/>
            <a:ext cx="2920742" cy="2361723"/>
            <a:chOff x="5049685" y="4238548"/>
            <a:chExt cx="2920742" cy="2361723"/>
          </a:xfrm>
        </p:grpSpPr>
        <p:sp>
          <p:nvSpPr>
            <p:cNvPr id="83" name="Rectangular Callout 80"/>
            <p:cNvSpPr/>
            <p:nvPr/>
          </p:nvSpPr>
          <p:spPr>
            <a:xfrm>
              <a:off x="5049685" y="4238548"/>
              <a:ext cx="2920742" cy="2361723"/>
            </a:xfrm>
            <a:custGeom>
              <a:avLst/>
              <a:gdLst>
                <a:gd name="connsiteX0" fmla="*/ 0 w 1692000"/>
                <a:gd name="connsiteY0" fmla="*/ 0 h 2088000"/>
                <a:gd name="connsiteX1" fmla="*/ 282000 w 1692000"/>
                <a:gd name="connsiteY1" fmla="*/ 0 h 2088000"/>
                <a:gd name="connsiteX2" fmla="*/ 53958 w 1692000"/>
                <a:gd name="connsiteY2" fmla="*/ -362623 h 2088000"/>
                <a:gd name="connsiteX3" fmla="*/ 705000 w 1692000"/>
                <a:gd name="connsiteY3" fmla="*/ 0 h 2088000"/>
                <a:gd name="connsiteX4" fmla="*/ 1692000 w 1692000"/>
                <a:gd name="connsiteY4" fmla="*/ 0 h 2088000"/>
                <a:gd name="connsiteX5" fmla="*/ 1692000 w 1692000"/>
                <a:gd name="connsiteY5" fmla="*/ 348000 h 2088000"/>
                <a:gd name="connsiteX6" fmla="*/ 1692000 w 1692000"/>
                <a:gd name="connsiteY6" fmla="*/ 348000 h 2088000"/>
                <a:gd name="connsiteX7" fmla="*/ 1692000 w 1692000"/>
                <a:gd name="connsiteY7" fmla="*/ 870000 h 2088000"/>
                <a:gd name="connsiteX8" fmla="*/ 1692000 w 1692000"/>
                <a:gd name="connsiteY8" fmla="*/ 2088000 h 2088000"/>
                <a:gd name="connsiteX9" fmla="*/ 705000 w 1692000"/>
                <a:gd name="connsiteY9" fmla="*/ 2088000 h 2088000"/>
                <a:gd name="connsiteX10" fmla="*/ 282000 w 1692000"/>
                <a:gd name="connsiteY10" fmla="*/ 2088000 h 2088000"/>
                <a:gd name="connsiteX11" fmla="*/ 282000 w 1692000"/>
                <a:gd name="connsiteY11" fmla="*/ 2088000 h 2088000"/>
                <a:gd name="connsiteX12" fmla="*/ 0 w 1692000"/>
                <a:gd name="connsiteY12" fmla="*/ 2088000 h 2088000"/>
                <a:gd name="connsiteX13" fmla="*/ 0 w 1692000"/>
                <a:gd name="connsiteY13" fmla="*/ 870000 h 2088000"/>
                <a:gd name="connsiteX14" fmla="*/ 0 w 1692000"/>
                <a:gd name="connsiteY14" fmla="*/ 348000 h 2088000"/>
                <a:gd name="connsiteX15" fmla="*/ 0 w 1692000"/>
                <a:gd name="connsiteY15" fmla="*/ 348000 h 2088000"/>
                <a:gd name="connsiteX16" fmla="*/ 0 w 1692000"/>
                <a:gd name="connsiteY16" fmla="*/ 0 h 2088000"/>
                <a:gd name="connsiteX0" fmla="*/ 1095392 w 2787392"/>
                <a:gd name="connsiteY0" fmla="*/ 197523 h 2285523"/>
                <a:gd name="connsiteX1" fmla="*/ 1377392 w 2787392"/>
                <a:gd name="connsiteY1" fmla="*/ 197523 h 2285523"/>
                <a:gd name="connsiteX2" fmla="*/ 0 w 2787392"/>
                <a:gd name="connsiteY2" fmla="*/ 0 h 2285523"/>
                <a:gd name="connsiteX3" fmla="*/ 1800392 w 2787392"/>
                <a:gd name="connsiteY3" fmla="*/ 197523 h 2285523"/>
                <a:gd name="connsiteX4" fmla="*/ 2787392 w 2787392"/>
                <a:gd name="connsiteY4" fmla="*/ 197523 h 2285523"/>
                <a:gd name="connsiteX5" fmla="*/ 2787392 w 2787392"/>
                <a:gd name="connsiteY5" fmla="*/ 545523 h 2285523"/>
                <a:gd name="connsiteX6" fmla="*/ 2787392 w 2787392"/>
                <a:gd name="connsiteY6" fmla="*/ 545523 h 2285523"/>
                <a:gd name="connsiteX7" fmla="*/ 2787392 w 2787392"/>
                <a:gd name="connsiteY7" fmla="*/ 1067523 h 2285523"/>
                <a:gd name="connsiteX8" fmla="*/ 2787392 w 2787392"/>
                <a:gd name="connsiteY8" fmla="*/ 2285523 h 2285523"/>
                <a:gd name="connsiteX9" fmla="*/ 1800392 w 2787392"/>
                <a:gd name="connsiteY9" fmla="*/ 2285523 h 2285523"/>
                <a:gd name="connsiteX10" fmla="*/ 1377392 w 2787392"/>
                <a:gd name="connsiteY10" fmla="*/ 2285523 h 2285523"/>
                <a:gd name="connsiteX11" fmla="*/ 1377392 w 2787392"/>
                <a:gd name="connsiteY11" fmla="*/ 2285523 h 2285523"/>
                <a:gd name="connsiteX12" fmla="*/ 1095392 w 2787392"/>
                <a:gd name="connsiteY12" fmla="*/ 2285523 h 2285523"/>
                <a:gd name="connsiteX13" fmla="*/ 1095392 w 2787392"/>
                <a:gd name="connsiteY13" fmla="*/ 1067523 h 2285523"/>
                <a:gd name="connsiteX14" fmla="*/ 1095392 w 2787392"/>
                <a:gd name="connsiteY14" fmla="*/ 545523 h 2285523"/>
                <a:gd name="connsiteX15" fmla="*/ 1095392 w 2787392"/>
                <a:gd name="connsiteY15" fmla="*/ 545523 h 2285523"/>
                <a:gd name="connsiteX16" fmla="*/ 1095392 w 2787392"/>
                <a:gd name="connsiteY16" fmla="*/ 197523 h 2285523"/>
                <a:gd name="connsiteX0" fmla="*/ 1228742 w 2920742"/>
                <a:gd name="connsiteY0" fmla="*/ 273723 h 2361723"/>
                <a:gd name="connsiteX1" fmla="*/ 1510742 w 2920742"/>
                <a:gd name="connsiteY1" fmla="*/ 273723 h 2361723"/>
                <a:gd name="connsiteX2" fmla="*/ 0 w 2920742"/>
                <a:gd name="connsiteY2" fmla="*/ 0 h 2361723"/>
                <a:gd name="connsiteX3" fmla="*/ 1933742 w 2920742"/>
                <a:gd name="connsiteY3" fmla="*/ 273723 h 2361723"/>
                <a:gd name="connsiteX4" fmla="*/ 2920742 w 2920742"/>
                <a:gd name="connsiteY4" fmla="*/ 273723 h 2361723"/>
                <a:gd name="connsiteX5" fmla="*/ 2920742 w 2920742"/>
                <a:gd name="connsiteY5" fmla="*/ 621723 h 2361723"/>
                <a:gd name="connsiteX6" fmla="*/ 2920742 w 2920742"/>
                <a:gd name="connsiteY6" fmla="*/ 621723 h 2361723"/>
                <a:gd name="connsiteX7" fmla="*/ 2920742 w 2920742"/>
                <a:gd name="connsiteY7" fmla="*/ 1143723 h 2361723"/>
                <a:gd name="connsiteX8" fmla="*/ 2920742 w 2920742"/>
                <a:gd name="connsiteY8" fmla="*/ 2361723 h 2361723"/>
                <a:gd name="connsiteX9" fmla="*/ 1933742 w 2920742"/>
                <a:gd name="connsiteY9" fmla="*/ 2361723 h 2361723"/>
                <a:gd name="connsiteX10" fmla="*/ 1510742 w 2920742"/>
                <a:gd name="connsiteY10" fmla="*/ 2361723 h 2361723"/>
                <a:gd name="connsiteX11" fmla="*/ 1510742 w 2920742"/>
                <a:gd name="connsiteY11" fmla="*/ 2361723 h 2361723"/>
                <a:gd name="connsiteX12" fmla="*/ 1228742 w 2920742"/>
                <a:gd name="connsiteY12" fmla="*/ 2361723 h 2361723"/>
                <a:gd name="connsiteX13" fmla="*/ 1228742 w 2920742"/>
                <a:gd name="connsiteY13" fmla="*/ 1143723 h 2361723"/>
                <a:gd name="connsiteX14" fmla="*/ 1228742 w 2920742"/>
                <a:gd name="connsiteY14" fmla="*/ 621723 h 2361723"/>
                <a:gd name="connsiteX15" fmla="*/ 1228742 w 2920742"/>
                <a:gd name="connsiteY15" fmla="*/ 621723 h 2361723"/>
                <a:gd name="connsiteX16" fmla="*/ 1228742 w 2920742"/>
                <a:gd name="connsiteY16" fmla="*/ 273723 h 23617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920742" h="2361723">
                  <a:moveTo>
                    <a:pt x="1228742" y="273723"/>
                  </a:moveTo>
                  <a:lnTo>
                    <a:pt x="1510742" y="273723"/>
                  </a:lnTo>
                  <a:lnTo>
                    <a:pt x="0" y="0"/>
                  </a:lnTo>
                  <a:lnTo>
                    <a:pt x="1933742" y="273723"/>
                  </a:lnTo>
                  <a:lnTo>
                    <a:pt x="2920742" y="273723"/>
                  </a:lnTo>
                  <a:lnTo>
                    <a:pt x="2920742" y="621723"/>
                  </a:lnTo>
                  <a:lnTo>
                    <a:pt x="2920742" y="621723"/>
                  </a:lnTo>
                  <a:lnTo>
                    <a:pt x="2920742" y="1143723"/>
                  </a:lnTo>
                  <a:lnTo>
                    <a:pt x="2920742" y="2361723"/>
                  </a:lnTo>
                  <a:lnTo>
                    <a:pt x="1933742" y="2361723"/>
                  </a:lnTo>
                  <a:lnTo>
                    <a:pt x="1510742" y="2361723"/>
                  </a:lnTo>
                  <a:lnTo>
                    <a:pt x="1510742" y="2361723"/>
                  </a:lnTo>
                  <a:lnTo>
                    <a:pt x="1228742" y="2361723"/>
                  </a:lnTo>
                  <a:lnTo>
                    <a:pt x="1228742" y="1143723"/>
                  </a:lnTo>
                  <a:lnTo>
                    <a:pt x="1228742" y="621723"/>
                  </a:lnTo>
                  <a:lnTo>
                    <a:pt x="1228742" y="621723"/>
                  </a:lnTo>
                  <a:lnTo>
                    <a:pt x="1228742" y="273723"/>
                  </a:lnTo>
                  <a:close/>
                </a:path>
              </a:pathLst>
            </a:cu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85" name="Picture 4" descr="C:\Users\xx302\Dropbox\PatternRecognition2014\PR_XuEtAl\Figures\LearningSTB\LocalTopics_181.png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33469" y="4568976"/>
              <a:ext cx="1584000" cy="1980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86" name="Straight Arrow Connector 191"/>
          <p:cNvCxnSpPr/>
          <p:nvPr/>
        </p:nvCxnSpPr>
        <p:spPr>
          <a:xfrm flipH="1">
            <a:off x="1756146" y="3790824"/>
            <a:ext cx="1023338" cy="1394608"/>
          </a:xfrm>
          <a:prstGeom prst="straightConnector1">
            <a:avLst/>
          </a:prstGeom>
          <a:ln w="3175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7" name="Straight Arrow Connector 192"/>
          <p:cNvCxnSpPr/>
          <p:nvPr/>
        </p:nvCxnSpPr>
        <p:spPr>
          <a:xfrm flipH="1">
            <a:off x="4473607" y="2934370"/>
            <a:ext cx="22986" cy="2237599"/>
          </a:xfrm>
          <a:prstGeom prst="straightConnector1">
            <a:avLst/>
          </a:prstGeom>
          <a:ln w="3175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8" name="Straight Arrow Connector 193"/>
          <p:cNvCxnSpPr/>
          <p:nvPr/>
        </p:nvCxnSpPr>
        <p:spPr>
          <a:xfrm>
            <a:off x="2263034" y="4158506"/>
            <a:ext cx="2951799" cy="995462"/>
          </a:xfrm>
          <a:prstGeom prst="straightConnector1">
            <a:avLst/>
          </a:prstGeom>
          <a:ln w="3175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9" name="Straight Arrow Connector 194"/>
          <p:cNvCxnSpPr/>
          <p:nvPr/>
        </p:nvCxnSpPr>
        <p:spPr>
          <a:xfrm flipH="1">
            <a:off x="4473607" y="3006378"/>
            <a:ext cx="3059602" cy="2592288"/>
          </a:xfrm>
          <a:prstGeom prst="straightConnector1">
            <a:avLst/>
          </a:prstGeom>
          <a:ln w="3175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0" name="Straight Arrow Connector 195"/>
          <p:cNvCxnSpPr/>
          <p:nvPr/>
        </p:nvCxnSpPr>
        <p:spPr>
          <a:xfrm flipH="1">
            <a:off x="5080873" y="4158506"/>
            <a:ext cx="3006112" cy="1512168"/>
          </a:xfrm>
          <a:prstGeom prst="straightConnector1">
            <a:avLst/>
          </a:prstGeom>
          <a:ln w="3175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1" name="Straight Arrow Connector 196"/>
          <p:cNvCxnSpPr/>
          <p:nvPr/>
        </p:nvCxnSpPr>
        <p:spPr>
          <a:xfrm rot="5400000">
            <a:off x="6862975" y="3925076"/>
            <a:ext cx="2157861" cy="314303"/>
          </a:xfrm>
          <a:prstGeom prst="straightConnector1">
            <a:avLst/>
          </a:prstGeom>
          <a:ln w="31750" cmpd="sng">
            <a:solidFill>
              <a:srgbClr val="00FF00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104" name="组合 101"/>
          <p:cNvGrpSpPr/>
          <p:nvPr/>
        </p:nvGrpSpPr>
        <p:grpSpPr>
          <a:xfrm>
            <a:off x="385734" y="357166"/>
            <a:ext cx="8142261" cy="1012131"/>
            <a:chOff x="-24478" y="2240481"/>
            <a:chExt cx="8142261" cy="1012131"/>
          </a:xfrm>
        </p:grpSpPr>
        <p:sp>
          <p:nvSpPr>
            <p:cNvPr id="29" name="Rounded Rectangle 135"/>
            <p:cNvSpPr/>
            <p:nvPr/>
          </p:nvSpPr>
          <p:spPr>
            <a:xfrm>
              <a:off x="-7120" y="2240481"/>
              <a:ext cx="8064896" cy="1012131"/>
            </a:xfrm>
            <a:prstGeom prst="roundRect">
              <a:avLst>
                <a:gd name="adj" fmla="val 8115"/>
              </a:avLst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pic>
          <p:nvPicPr>
            <p:cNvPr id="30" name="Picture 70" descr="H:\ECCV2014\BackgroundFrame\176.png"/>
            <p:cNvPicPr>
              <a:picLocks noChangeAspect="1" noChangeArrowheads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3273" y="2346790"/>
              <a:ext cx="1107786" cy="828000"/>
            </a:xfrm>
            <a:prstGeom prst="rect">
              <a:avLst/>
            </a:prstGeom>
            <a:ln w="38100" cap="sq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" name="Picture 71" descr="H:\ECCV2014\BackgroundFrame\181.png"/>
            <p:cNvPicPr>
              <a:picLocks noChangeAspect="1" noChangeArrowheads="1"/>
            </p:cNvPicPr>
            <p:nvPr/>
          </p:nvPicPr>
          <p:blipFill>
            <a:blip r:embed="rId2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8768" y="2346646"/>
              <a:ext cx="1107786" cy="828000"/>
            </a:xfrm>
            <a:prstGeom prst="rect">
              <a:avLst/>
            </a:prstGeom>
            <a:ln w="38100" cap="sq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2" name="Picture 72" descr="H:\ECCV2014\BackgroundFrame\116.png"/>
            <p:cNvPicPr>
              <a:picLocks noChangeAspect="1" noChangeArrowheads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8662" y="2357430"/>
              <a:ext cx="1107786" cy="828000"/>
            </a:xfrm>
            <a:prstGeom prst="rect">
              <a:avLst/>
            </a:prstGeom>
            <a:ln w="38100" cap="sq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73" descr="H:\ECCV2014\BackgroundFrame\127.png"/>
            <p:cNvPicPr>
              <a:picLocks noChangeAspect="1" noChangeArrowheads="1"/>
            </p:cNvPicPr>
            <p:nvPr/>
          </p:nvPicPr>
          <p:blipFill>
            <a:blip r:embed="rId26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7252" y="2346646"/>
              <a:ext cx="1107786" cy="828000"/>
            </a:xfrm>
            <a:prstGeom prst="rect">
              <a:avLst/>
            </a:prstGeom>
            <a:ln w="38100" cap="sq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" name="TextBox 35"/>
            <p:cNvSpPr txBox="1"/>
            <p:nvPr/>
          </p:nvSpPr>
          <p:spPr>
            <a:xfrm>
              <a:off x="-24478" y="2565776"/>
              <a:ext cx="995785" cy="630942"/>
            </a:xfrm>
            <a:prstGeom prst="rect">
              <a:avLst/>
            </a:prstGeom>
            <a:noFill/>
          </p:spPr>
          <p:txBody>
            <a:bodyPr wrap="none" rtlCol="0" anchor="b">
              <a:spAutoFit/>
            </a:bodyPr>
            <a:lstStyle/>
            <a:p>
              <a:r>
                <a:rPr lang="en-GB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rveillance </a:t>
              </a:r>
            </a:p>
            <a:p>
              <a:r>
                <a:rPr lang="en-GB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ideo scenes</a:t>
              </a:r>
            </a:p>
            <a:p>
              <a:r>
                <a:rPr lang="en-GB" sz="11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1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GB" sz="11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GB" sz="11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 … S</a:t>
              </a:r>
              <a:endParaRPr lang="en-GB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7650989" y="2573369"/>
              <a:ext cx="466794" cy="338554"/>
            </a:xfrm>
            <a:prstGeom prst="rect">
              <a:avLst/>
            </a:prstGeom>
            <a:noFill/>
          </p:spPr>
          <p:txBody>
            <a:bodyPr wrap="none" rtlCol="0" anchor="b">
              <a:spAutoFit/>
            </a:bodyPr>
            <a:lstStyle/>
            <a:p>
              <a:r>
                <a:rPr lang="en-GB" sz="1600" dirty="0" smtClean="0"/>
                <a:t>……</a:t>
              </a:r>
              <a:endParaRPr lang="en-GB" sz="1600" i="1" dirty="0"/>
            </a:p>
          </p:txBody>
        </p:sp>
        <p:pic>
          <p:nvPicPr>
            <p:cNvPr id="70" name="Picture 6" descr="C:\Users\xx302\Dropbox\PatternRecognition2014\PR_XuEtAl\Figures\V_Experiment\ExampleFrames\130.png"/>
            <p:cNvPicPr>
              <a:picLocks noChangeAspect="1" noChangeArrowheads="1"/>
            </p:cNvPicPr>
            <p:nvPr/>
          </p:nvPicPr>
          <p:blipFill>
            <a:blip r:embed="rId27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90285" y="2346646"/>
              <a:ext cx="1104000" cy="828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" name="Picture 7" descr="C:\Users\xx302\Dropbox\PatternRecognition2014\PR_XuEtAl\Figures\V_Experiment\ExampleFrames\178.png"/>
            <p:cNvPicPr>
              <a:picLocks noChangeAspect="1" noChangeArrowheads="1"/>
            </p:cNvPicPr>
            <p:nvPr/>
          </p:nvPicPr>
          <p:blipFill>
            <a:blip r:embed="rId28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38344" y="2346646"/>
              <a:ext cx="1104000" cy="828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2" name="TextBox 91"/>
            <p:cNvSpPr txBox="1"/>
            <p:nvPr/>
          </p:nvSpPr>
          <p:spPr>
            <a:xfrm>
              <a:off x="52198" y="2308787"/>
              <a:ext cx="28886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.</a:t>
              </a:r>
              <a:endParaRPr lang="en-GB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3" name="TextBox 92"/>
          <p:cNvSpPr txBox="1"/>
          <p:nvPr/>
        </p:nvSpPr>
        <p:spPr>
          <a:xfrm>
            <a:off x="487463" y="1491817"/>
            <a:ext cx="3481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.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5" name="组合 109"/>
          <p:cNvGrpSpPr/>
          <p:nvPr/>
        </p:nvGrpSpPr>
        <p:grpSpPr>
          <a:xfrm>
            <a:off x="430195" y="4897973"/>
            <a:ext cx="784189" cy="920327"/>
            <a:chOff x="2745" y="6796372"/>
            <a:chExt cx="784189" cy="920327"/>
          </a:xfrm>
        </p:grpSpPr>
        <p:sp>
          <p:nvSpPr>
            <p:cNvPr id="46" name="TextBox 45"/>
            <p:cNvSpPr txBox="1"/>
            <p:nvPr/>
          </p:nvSpPr>
          <p:spPr>
            <a:xfrm>
              <a:off x="2745" y="7070368"/>
              <a:ext cx="784189" cy="646331"/>
            </a:xfrm>
            <a:prstGeom prst="rect">
              <a:avLst/>
            </a:prstGeom>
            <a:noFill/>
          </p:spPr>
          <p:txBody>
            <a:bodyPr wrap="none" rtlCol="0" anchor="b">
              <a:spAutoFit/>
            </a:bodyPr>
            <a:lstStyle/>
            <a:p>
              <a:r>
                <a:rPr lang="en-GB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ctivity </a:t>
              </a:r>
            </a:p>
            <a:p>
              <a:r>
                <a:rPr lang="en-GB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lusters</a:t>
              </a:r>
            </a:p>
            <a:p>
              <a:r>
                <a:rPr lang="en-GB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GB" sz="1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1 … T</a:t>
              </a:r>
              <a:endParaRPr lang="en-GB" sz="1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48054" y="6796372"/>
              <a:ext cx="4074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II.</a:t>
              </a:r>
              <a:endParaRPr lang="en-GB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96" name="对象 95"/>
          <p:cNvGraphicFramePr>
            <a:graphicFrameLocks noChangeAspect="1"/>
          </p:cNvGraphicFramePr>
          <p:nvPr/>
        </p:nvGraphicFramePr>
        <p:xfrm>
          <a:off x="4430318" y="3466057"/>
          <a:ext cx="50800" cy="215900"/>
        </p:xfrm>
        <a:graphic>
          <a:graphicData uri="http://schemas.openxmlformats.org/presentationml/2006/ole">
            <p:oleObj spid="_x0000_s26626" name="公式" r:id="rId29" imgW="50739" imgH="215640" progId="Equation.3">
              <p:embed/>
            </p:oleObj>
          </a:graphicData>
        </a:graphic>
      </p:graphicFrame>
      <p:graphicFrame>
        <p:nvGraphicFramePr>
          <p:cNvPr id="97" name="对象 96"/>
          <p:cNvGraphicFramePr>
            <a:graphicFrameLocks noChangeAspect="1"/>
          </p:cNvGraphicFramePr>
          <p:nvPr/>
        </p:nvGraphicFramePr>
        <p:xfrm>
          <a:off x="4430318" y="3466057"/>
          <a:ext cx="50800" cy="215900"/>
        </p:xfrm>
        <a:graphic>
          <a:graphicData uri="http://schemas.openxmlformats.org/presentationml/2006/ole">
            <p:oleObj spid="_x0000_s26627" name="公式" r:id="rId30" imgW="50739" imgH="215640" progId="Equation.3">
              <p:embed/>
            </p:oleObj>
          </a:graphicData>
        </a:graphic>
      </p:graphicFrame>
      <p:graphicFrame>
        <p:nvGraphicFramePr>
          <p:cNvPr id="98" name="对象 97"/>
          <p:cNvGraphicFramePr>
            <a:graphicFrameLocks noChangeAspect="1"/>
          </p:cNvGraphicFramePr>
          <p:nvPr/>
        </p:nvGraphicFramePr>
        <p:xfrm>
          <a:off x="4392218" y="3478757"/>
          <a:ext cx="127000" cy="190500"/>
        </p:xfrm>
        <a:graphic>
          <a:graphicData uri="http://schemas.openxmlformats.org/presentationml/2006/ole">
            <p:oleObj spid="_x0000_s26628" name="Equation" r:id="rId31" imgW="126720" imgH="190440" progId="Equation.DSMT4">
              <p:embed/>
            </p:oleObj>
          </a:graphicData>
        </a:graphic>
      </p:graphicFrame>
      <p:grpSp>
        <p:nvGrpSpPr>
          <p:cNvPr id="108" name="组合 107"/>
          <p:cNvGrpSpPr/>
          <p:nvPr/>
        </p:nvGrpSpPr>
        <p:grpSpPr>
          <a:xfrm>
            <a:off x="470430" y="3146173"/>
            <a:ext cx="978890" cy="685168"/>
            <a:chOff x="470430" y="3146173"/>
            <a:chExt cx="978890" cy="685168"/>
          </a:xfrm>
        </p:grpSpPr>
        <p:sp>
          <p:nvSpPr>
            <p:cNvPr id="95" name="TextBox 94"/>
            <p:cNvSpPr txBox="1"/>
            <p:nvPr/>
          </p:nvSpPr>
          <p:spPr>
            <a:xfrm>
              <a:off x="470430" y="3146173"/>
              <a:ext cx="978890" cy="626701"/>
            </a:xfrm>
            <a:prstGeom prst="rect">
              <a:avLst/>
            </a:prstGeom>
            <a:noFill/>
          </p:spPr>
          <p:txBody>
            <a:bodyPr wrap="square" lIns="36000" tIns="36000" rIns="36000" bIns="36000" rtlCol="0" anchor="b">
              <a:spAutoFit/>
            </a:bodyPr>
            <a:lstStyle/>
            <a:p>
              <a:r>
                <a:rPr lang="en-GB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ocal topics for each scene</a:t>
              </a:r>
            </a:p>
            <a:p>
              <a:endParaRPr lang="en-GB" sz="12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9" name="对象 98"/>
            <p:cNvGraphicFramePr>
              <a:graphicFrameLocks noChangeAspect="1"/>
            </p:cNvGraphicFramePr>
            <p:nvPr/>
          </p:nvGraphicFramePr>
          <p:xfrm>
            <a:off x="496148" y="3551941"/>
            <a:ext cx="469900" cy="279400"/>
          </p:xfrm>
          <a:graphic>
            <a:graphicData uri="http://schemas.openxmlformats.org/presentationml/2006/ole">
              <p:oleObj spid="_x0000_s26629" name="Equation" r:id="rId32" imgW="469800" imgH="279360" progId="Equation.DSMT4">
                <p:embed/>
              </p:oleObj>
            </a:graphicData>
          </a:graphic>
        </p:graphicFrame>
      </p:grpSp>
      <p:grpSp>
        <p:nvGrpSpPr>
          <p:cNvPr id="106" name="组合 110"/>
          <p:cNvGrpSpPr/>
          <p:nvPr/>
        </p:nvGrpSpPr>
        <p:grpSpPr>
          <a:xfrm>
            <a:off x="507576" y="6075131"/>
            <a:ext cx="581977" cy="668973"/>
            <a:chOff x="80126" y="7973530"/>
            <a:chExt cx="581977" cy="668973"/>
          </a:xfrm>
        </p:grpSpPr>
        <p:sp>
          <p:nvSpPr>
            <p:cNvPr id="100" name="TextBox 99"/>
            <p:cNvSpPr txBox="1"/>
            <p:nvPr/>
          </p:nvSpPr>
          <p:spPr>
            <a:xfrm>
              <a:off x="80126" y="7973530"/>
              <a:ext cx="500066" cy="442035"/>
            </a:xfrm>
            <a:prstGeom prst="rect">
              <a:avLst/>
            </a:prstGeom>
            <a:noFill/>
          </p:spPr>
          <p:txBody>
            <a:bodyPr wrap="square" lIns="36000" tIns="36000" rIns="36000" bIns="36000" rtlCol="0" anchor="b">
              <a:spAutoFit/>
            </a:bodyPr>
            <a:lstStyle/>
            <a:p>
              <a:r>
                <a:rPr lang="en-GB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B</a:t>
              </a:r>
            </a:p>
            <a:p>
              <a:r>
                <a:rPr lang="en-GB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opics</a:t>
              </a:r>
            </a:p>
          </p:txBody>
        </p:sp>
        <p:graphicFrame>
          <p:nvGraphicFramePr>
            <p:cNvPr id="101" name="对象 100"/>
            <p:cNvGraphicFramePr>
              <a:graphicFrameLocks noChangeAspect="1"/>
            </p:cNvGraphicFramePr>
            <p:nvPr/>
          </p:nvGraphicFramePr>
          <p:xfrm>
            <a:off x="90603" y="8363103"/>
            <a:ext cx="571500" cy="279400"/>
          </p:xfrm>
          <a:graphic>
            <a:graphicData uri="http://schemas.openxmlformats.org/presentationml/2006/ole">
              <p:oleObj spid="_x0000_s26630" name="Equation" r:id="rId33" imgW="571320" imgH="279360" progId="Equation.DSMT4">
                <p:embed/>
              </p:oleObj>
            </a:graphicData>
          </a:graphic>
        </p:graphicFrame>
      </p:grpSp>
      <p:grpSp>
        <p:nvGrpSpPr>
          <p:cNvPr id="107" name="组合 102"/>
          <p:cNvGrpSpPr/>
          <p:nvPr/>
        </p:nvGrpSpPr>
        <p:grpSpPr>
          <a:xfrm>
            <a:off x="1892767" y="1291330"/>
            <a:ext cx="5707790" cy="324412"/>
            <a:chOff x="1465317" y="3189729"/>
            <a:chExt cx="5707790" cy="324412"/>
          </a:xfrm>
        </p:grpSpPr>
        <p:cxnSp>
          <p:nvCxnSpPr>
            <p:cNvPr id="65" name="Straight Arrow Connector 170"/>
            <p:cNvCxnSpPr>
              <a:stCxn id="32" idx="2"/>
              <a:endCxn id="61" idx="0"/>
            </p:cNvCxnSpPr>
            <p:nvPr/>
          </p:nvCxnSpPr>
          <p:spPr>
            <a:xfrm rot="16200000" flipH="1">
              <a:off x="1402023" y="3263808"/>
              <a:ext cx="307490" cy="180902"/>
            </a:xfrm>
            <a:prstGeom prst="straightConnector1">
              <a:avLst/>
            </a:prstGeom>
            <a:ln cmpd="sng"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Arrow Connector 171"/>
            <p:cNvCxnSpPr>
              <a:stCxn id="30" idx="2"/>
              <a:endCxn id="62" idx="0"/>
            </p:cNvCxnSpPr>
            <p:nvPr/>
          </p:nvCxnSpPr>
          <p:spPr>
            <a:xfrm rot="16200000" flipH="1">
              <a:off x="2482536" y="3297266"/>
              <a:ext cx="318130" cy="103346"/>
            </a:xfrm>
            <a:prstGeom prst="straightConnector1">
              <a:avLst/>
            </a:prstGeom>
            <a:ln cmpd="sng"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Arrow Connector 172"/>
            <p:cNvCxnSpPr>
              <a:stCxn id="33" idx="2"/>
              <a:endCxn id="63" idx="0"/>
            </p:cNvCxnSpPr>
            <p:nvPr/>
          </p:nvCxnSpPr>
          <p:spPr>
            <a:xfrm rot="16200000" flipH="1">
              <a:off x="3572981" y="3340656"/>
              <a:ext cx="318274" cy="16422"/>
            </a:xfrm>
            <a:prstGeom prst="straightConnector1">
              <a:avLst/>
            </a:prstGeom>
            <a:ln cmpd="sng"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Straight Arrow Connector 173"/>
            <p:cNvCxnSpPr>
              <a:stCxn id="31" idx="2"/>
              <a:endCxn id="64" idx="0"/>
            </p:cNvCxnSpPr>
            <p:nvPr/>
          </p:nvCxnSpPr>
          <p:spPr>
            <a:xfrm rot="5400000">
              <a:off x="4672266" y="3304847"/>
              <a:ext cx="318274" cy="88040"/>
            </a:xfrm>
            <a:prstGeom prst="straightConnector1">
              <a:avLst/>
            </a:prstGeom>
            <a:ln cmpd="sng"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Straight Arrow Connector 178"/>
            <p:cNvCxnSpPr>
              <a:stCxn id="70" idx="2"/>
              <a:endCxn id="74" idx="0"/>
            </p:cNvCxnSpPr>
            <p:nvPr/>
          </p:nvCxnSpPr>
          <p:spPr>
            <a:xfrm rot="5400000">
              <a:off x="5852547" y="3341640"/>
              <a:ext cx="324411" cy="20590"/>
            </a:xfrm>
            <a:prstGeom prst="straightConnector1">
              <a:avLst/>
            </a:prstGeom>
            <a:ln cmpd="sng"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Straight Arrow Connector 181"/>
            <p:cNvCxnSpPr>
              <a:stCxn id="71" idx="2"/>
              <a:endCxn id="75" idx="0"/>
            </p:cNvCxnSpPr>
            <p:nvPr/>
          </p:nvCxnSpPr>
          <p:spPr>
            <a:xfrm rot="5400000">
              <a:off x="6946935" y="3287969"/>
              <a:ext cx="324411" cy="127933"/>
            </a:xfrm>
            <a:prstGeom prst="straightConnector1">
              <a:avLst/>
            </a:prstGeom>
            <a:ln cmpd="sng"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" name="组合 43"/>
          <p:cNvGrpSpPr/>
          <p:nvPr/>
        </p:nvGrpSpPr>
        <p:grpSpPr>
          <a:xfrm>
            <a:off x="147816" y="5082013"/>
            <a:ext cx="8792988" cy="1659875"/>
            <a:chOff x="-13124967" y="3085746"/>
            <a:chExt cx="9793088" cy="1848666"/>
          </a:xfrm>
        </p:grpSpPr>
        <p:sp>
          <p:nvSpPr>
            <p:cNvPr id="7" name="Rounded Rectangle 5"/>
            <p:cNvSpPr/>
            <p:nvPr/>
          </p:nvSpPr>
          <p:spPr>
            <a:xfrm>
              <a:off x="-13124967" y="3093934"/>
              <a:ext cx="9793088" cy="1840478"/>
            </a:xfrm>
            <a:prstGeom prst="roundRect">
              <a:avLst>
                <a:gd name="adj" fmla="val 4688"/>
              </a:avLst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8" name="Picture 22" descr="C:\Users\xx302\Dropbox\PatternRecognition2014\PR_XuEtAl\Figures\V_Experiment\BehaviourProfiling\STB\STB_1.png"/>
            <p:cNvPicPr>
              <a:picLocks noChangeAspect="1" noChangeArrowheads="1"/>
            </p:cNvPicPr>
            <p:nvPr/>
          </p:nvPicPr>
          <p:blipFill>
            <a:blip r:embed="rId34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303110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23" descr="C:\Users\xx302\Dropbox\PatternRecognition2014\PR_XuEtAl\Figures\V_Experiment\BehaviourProfiling\STB\STB_2.png"/>
            <p:cNvPicPr>
              <a:picLocks noChangeAspect="1" noChangeArrowheads="1"/>
            </p:cNvPicPr>
            <p:nvPr/>
          </p:nvPicPr>
          <p:blipFill>
            <a:blip r:embed="rId35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06336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24" descr="C:\Users\xx302\Dropbox\PatternRecognition2014\PR_XuEtAl\Figures\V_Experiment\BehaviourProfiling\STB\STB_3.png"/>
            <p:cNvPicPr>
              <a:picLocks noChangeAspect="1" noChangeArrowheads="1"/>
            </p:cNvPicPr>
            <p:nvPr/>
          </p:nvPicPr>
          <p:blipFill>
            <a:blip r:embed="rId36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09562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25" descr="C:\Users\xx302\Dropbox\PatternRecognition2014\PR_XuEtAl\Figures\V_Experiment\BehaviourProfiling\STB\STB_4.png"/>
            <p:cNvPicPr>
              <a:picLocks noChangeAspect="1" noChangeArrowheads="1"/>
            </p:cNvPicPr>
            <p:nvPr/>
          </p:nvPicPr>
          <p:blipFill>
            <a:blip r:embed="rId37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012788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26" descr="C:\Users\xx302\Dropbox\PatternRecognition2014\PR_XuEtAl\Figures\V_Experiment\BehaviourProfiling\STB\STB_5.png"/>
            <p:cNvPicPr>
              <a:picLocks noChangeAspect="1" noChangeArrowheads="1"/>
            </p:cNvPicPr>
            <p:nvPr/>
          </p:nvPicPr>
          <p:blipFill>
            <a:blip r:embed="rId38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16014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27" descr="C:\Users\xx302\Dropbox\PatternRecognition2014\PR_XuEtAl\Figures\V_Experiment\BehaviourProfiling\STB\STB_6.png"/>
            <p:cNvPicPr>
              <a:picLocks noChangeAspect="1" noChangeArrowheads="1"/>
            </p:cNvPicPr>
            <p:nvPr/>
          </p:nvPicPr>
          <p:blipFill>
            <a:blip r:embed="rId39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819240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28" descr="C:\Users\xx302\Dropbox\PatternRecognition2014\PR_XuEtAl\Figures\V_Experiment\BehaviourProfiling\STB\STB_7.png"/>
            <p:cNvPicPr>
              <a:picLocks noChangeAspect="1" noChangeArrowheads="1"/>
            </p:cNvPicPr>
            <p:nvPr/>
          </p:nvPicPr>
          <p:blipFill>
            <a:blip r:embed="rId40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722466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29" descr="C:\Users\xx302\Dropbox\PatternRecognition2014\PR_XuEtAl\Figures\V_Experiment\BehaviourProfiling\STB\STB_8.png"/>
            <p:cNvPicPr>
              <a:picLocks noChangeAspect="1" noChangeArrowheads="1"/>
            </p:cNvPicPr>
            <p:nvPr/>
          </p:nvPicPr>
          <p:blipFill>
            <a:blip r:embed="rId41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625692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30" descr="C:\Users\xx302\Dropbox\PatternRecognition2014\PR_XuEtAl\Figures\V_Experiment\BehaviourProfiling\STB\STB_9.png"/>
            <p:cNvPicPr>
              <a:picLocks noChangeAspect="1" noChangeArrowheads="1"/>
            </p:cNvPicPr>
            <p:nvPr/>
          </p:nvPicPr>
          <p:blipFill>
            <a:blip r:embed="rId42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28918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" name="Picture 31" descr="C:\Users\xx302\Dropbox\PatternRecognition2014\PR_XuEtAl\Figures\V_Experiment\BehaviourProfiling\STB\STB_10.png"/>
            <p:cNvPicPr>
              <a:picLocks noChangeAspect="1" noChangeArrowheads="1"/>
            </p:cNvPicPr>
            <p:nvPr/>
          </p:nvPicPr>
          <p:blipFill>
            <a:blip r:embed="rId4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321451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32" descr="C:\Users\xx302\Dropbox\PatternRecognition2014\PR_XuEtAl\Figures\V_Experiment\BehaviourProfiling\STB\STB_11.png"/>
            <p:cNvPicPr>
              <a:picLocks noChangeAspect="1" noChangeArrowheads="1"/>
            </p:cNvPicPr>
            <p:nvPr/>
          </p:nvPicPr>
          <p:blipFill>
            <a:blip r:embed="rId44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303110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33" descr="C:\Users\xx302\Dropbox\PatternRecognition2014\PR_XuEtAl\Figures\V_Experiment\BehaviourProfiling\STB\STB_12.png"/>
            <p:cNvPicPr>
              <a:picLocks noChangeAspect="1" noChangeArrowheads="1"/>
            </p:cNvPicPr>
            <p:nvPr/>
          </p:nvPicPr>
          <p:blipFill>
            <a:blip r:embed="rId45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06336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" name="Picture 34" descr="C:\Users\xx302\Dropbox\PatternRecognition2014\PR_XuEtAl\Figures\V_Experiment\BehaviourProfiling\STB\STB_13.png"/>
            <p:cNvPicPr>
              <a:picLocks noChangeAspect="1" noChangeArrowheads="1"/>
            </p:cNvPicPr>
            <p:nvPr/>
          </p:nvPicPr>
          <p:blipFill>
            <a:blip r:embed="rId46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09562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" name="Picture 35" descr="C:\Users\xx302\Dropbox\PatternRecognition2014\PR_XuEtAl\Figures\V_Experiment\BehaviourProfiling\STB\STB_14.png"/>
            <p:cNvPicPr>
              <a:picLocks noChangeAspect="1" noChangeArrowheads="1"/>
            </p:cNvPicPr>
            <p:nvPr/>
          </p:nvPicPr>
          <p:blipFill>
            <a:blip r:embed="rId47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012788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36" descr="C:\Users\xx302\Dropbox\PatternRecognition2014\PR_XuEtAl\Figures\V_Experiment\BehaviourProfiling\STB\STB_15.png"/>
            <p:cNvPicPr>
              <a:picLocks noChangeAspect="1" noChangeArrowheads="1"/>
            </p:cNvPicPr>
            <p:nvPr/>
          </p:nvPicPr>
          <p:blipFill>
            <a:blip r:embed="rId48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16014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" name="Picture 37" descr="C:\Users\xx302\Dropbox\PatternRecognition2014\PR_XuEtAl\Figures\V_Experiment\BehaviourProfiling\STB\STB_16.png"/>
            <p:cNvPicPr>
              <a:picLocks noChangeAspect="1" noChangeArrowheads="1"/>
            </p:cNvPicPr>
            <p:nvPr/>
          </p:nvPicPr>
          <p:blipFill>
            <a:blip r:embed="rId49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819240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38" descr="C:\Users\xx302\Dropbox\PatternRecognition2014\PR_XuEtAl\Figures\V_Experiment\BehaviourProfiling\STB\STB_17.png"/>
            <p:cNvPicPr>
              <a:picLocks noChangeAspect="1" noChangeArrowheads="1"/>
            </p:cNvPicPr>
            <p:nvPr/>
          </p:nvPicPr>
          <p:blipFill>
            <a:blip r:embed="rId50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722466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5" name="Picture 39" descr="C:\Users\xx302\Dropbox\PatternRecognition2014\PR_XuEtAl\Figures\V_Experiment\BehaviourProfiling\STB\STB_18.png"/>
            <p:cNvPicPr>
              <a:picLocks noChangeAspect="1" noChangeArrowheads="1"/>
            </p:cNvPicPr>
            <p:nvPr/>
          </p:nvPicPr>
          <p:blipFill>
            <a:blip r:embed="rId51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625692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40" descr="C:\Users\xx302\Dropbox\PatternRecognition2014\PR_XuEtAl\Figures\V_Experiment\BehaviourProfiling\STB\STB_19.png"/>
            <p:cNvPicPr>
              <a:picLocks noChangeAspect="1" noChangeArrowheads="1"/>
            </p:cNvPicPr>
            <p:nvPr/>
          </p:nvPicPr>
          <p:blipFill>
            <a:blip r:embed="rId52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28918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41" descr="C:\Users\xx302\Dropbox\PatternRecognition2014\PR_XuEtAl\Figures\V_Experiment\BehaviourProfiling\STB\STB_20.png"/>
            <p:cNvPicPr>
              <a:picLocks noChangeAspect="1" noChangeArrowheads="1"/>
            </p:cNvPicPr>
            <p:nvPr/>
          </p:nvPicPr>
          <p:blipFill>
            <a:blip r:embed="rId5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321451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" name="TextBox 33"/>
            <p:cNvSpPr txBox="1"/>
            <p:nvPr/>
          </p:nvSpPr>
          <p:spPr>
            <a:xfrm>
              <a:off x="-12968035" y="3085746"/>
              <a:ext cx="17545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B Topics 1-20</a:t>
              </a:r>
              <a:endParaRPr lang="en-GB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7" name="Picture 67" descr="C:\Users\xx302\Dropbox\PatternRecognition2014\PR_XuEtAl\Figures\Other\Colorwheel_quant.png"/>
            <p:cNvPicPr>
              <a:picLocks noChangeAspect="1" noChangeArrowheads="1"/>
            </p:cNvPicPr>
            <p:nvPr/>
          </p:nvPicPr>
          <p:blipFill>
            <a:blip r:embed="rId5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703185" y="3118063"/>
              <a:ext cx="274217" cy="274217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10" name="内容占位符 10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77" grpId="0"/>
      <p:bldP spid="9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Behaviour</a:t>
            </a:r>
            <a:r>
              <a:rPr lang="en-US" altLang="zh-CN" dirty="0" smtClean="0"/>
              <a:t> as Shared Profile</a:t>
            </a:r>
            <a:endParaRPr lang="zh-CN" altLang="en-US" dirty="0"/>
          </a:p>
        </p:txBody>
      </p:sp>
      <p:grpSp>
        <p:nvGrpSpPr>
          <p:cNvPr id="114" name="组合 113"/>
          <p:cNvGrpSpPr/>
          <p:nvPr/>
        </p:nvGrpSpPr>
        <p:grpSpPr>
          <a:xfrm>
            <a:off x="714348" y="1928802"/>
            <a:ext cx="7634387" cy="4214818"/>
            <a:chOff x="1236281" y="2934200"/>
            <a:chExt cx="5385964" cy="2950366"/>
          </a:xfrm>
        </p:grpSpPr>
        <p:sp>
          <p:nvSpPr>
            <p:cNvPr id="115" name="Rounded Rectangle 757"/>
            <p:cNvSpPr/>
            <p:nvPr/>
          </p:nvSpPr>
          <p:spPr>
            <a:xfrm>
              <a:off x="1236281" y="3145001"/>
              <a:ext cx="2107177" cy="1201292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116" name="Rounded Rectangle 758"/>
            <p:cNvSpPr/>
            <p:nvPr/>
          </p:nvSpPr>
          <p:spPr>
            <a:xfrm>
              <a:off x="1547176" y="5137902"/>
              <a:ext cx="1198777" cy="34260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ross-Scene Classification</a:t>
              </a:r>
              <a:endParaRPr lang="en-GB" sz="1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7" name="Rounded Rectangle 759"/>
            <p:cNvSpPr/>
            <p:nvPr/>
          </p:nvSpPr>
          <p:spPr>
            <a:xfrm>
              <a:off x="1547176" y="5534905"/>
              <a:ext cx="1198777" cy="34260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ulti-Scene Video </a:t>
              </a:r>
              <a:r>
                <a:rPr lang="en-GB" sz="1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mmarization</a:t>
              </a:r>
            </a:p>
          </p:txBody>
        </p:sp>
        <p:sp>
          <p:nvSpPr>
            <p:cNvPr id="118" name="Chevron 760"/>
            <p:cNvSpPr/>
            <p:nvPr/>
          </p:nvSpPr>
          <p:spPr>
            <a:xfrm>
              <a:off x="1556144" y="2934201"/>
              <a:ext cx="1448959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ocal Representations</a:t>
              </a:r>
              <a:endParaRPr lang="en-GB" sz="105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 rot="5400000">
              <a:off x="2234189" y="4074930"/>
              <a:ext cx="224578" cy="292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…</a:t>
              </a:r>
              <a:endParaRPr lang="en-GB" dirty="0"/>
            </a:p>
          </p:txBody>
        </p:sp>
        <p:sp>
          <p:nvSpPr>
            <p:cNvPr id="120" name="Chevron 762"/>
            <p:cNvSpPr/>
            <p:nvPr/>
          </p:nvSpPr>
          <p:spPr>
            <a:xfrm>
              <a:off x="5149163" y="2934200"/>
              <a:ext cx="1473082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cenes in one </a:t>
              </a:r>
              <a:r>
                <a:rPr lang="en-GB" sz="1050" dirty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luster</a:t>
              </a:r>
            </a:p>
          </p:txBody>
        </p:sp>
        <p:sp>
          <p:nvSpPr>
            <p:cNvPr id="121" name="Chevron 763"/>
            <p:cNvSpPr/>
            <p:nvPr/>
          </p:nvSpPr>
          <p:spPr>
            <a:xfrm rot="10800000" flipV="1">
              <a:off x="5066994" y="4489388"/>
              <a:ext cx="1455656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hared Representation</a:t>
              </a:r>
              <a:endParaRPr lang="en-GB" sz="105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2" name="Rounded Rectangle 764"/>
            <p:cNvSpPr/>
            <p:nvPr/>
          </p:nvSpPr>
          <p:spPr>
            <a:xfrm>
              <a:off x="1540817" y="4742625"/>
              <a:ext cx="1198777" cy="34260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ross-Scene </a:t>
              </a:r>
              <a:r>
                <a:rPr lang="en-GB" sz="1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ery by Example</a:t>
              </a:r>
            </a:p>
          </p:txBody>
        </p:sp>
        <p:grpSp>
          <p:nvGrpSpPr>
            <p:cNvPr id="123" name="Group 765"/>
            <p:cNvGrpSpPr/>
            <p:nvPr/>
          </p:nvGrpSpPr>
          <p:grpSpPr>
            <a:xfrm>
              <a:off x="3298751" y="4777615"/>
              <a:ext cx="589510" cy="504000"/>
              <a:chOff x="4320530" y="311832"/>
              <a:chExt cx="474411" cy="366168"/>
            </a:xfrm>
          </p:grpSpPr>
          <p:pic>
            <p:nvPicPr>
              <p:cNvPr id="220" name="Picture 766"/>
              <p:cNvPicPr>
                <a:picLocks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320530" y="31183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221" name="Picture 767"/>
              <p:cNvPicPr>
                <a:picLocks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351089" y="350619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222" name="Picture 768"/>
              <p:cNvPicPr>
                <a:picLocks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392538" y="38616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223" name="Picture 769"/>
              <p:cNvPicPr>
                <a:picLocks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434941" y="426000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24" name="Group 770"/>
            <p:cNvGrpSpPr/>
            <p:nvPr/>
          </p:nvGrpSpPr>
          <p:grpSpPr>
            <a:xfrm>
              <a:off x="3298751" y="5332576"/>
              <a:ext cx="589510" cy="504000"/>
              <a:chOff x="4320530" y="708114"/>
              <a:chExt cx="474411" cy="352144"/>
            </a:xfrm>
          </p:grpSpPr>
          <p:pic>
            <p:nvPicPr>
              <p:cNvPr id="216" name="Picture 771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320530" y="708114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217" name="Picture 772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351089" y="73803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218" name="Picture 773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392538" y="768993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219" name="Picture 774"/>
              <p:cNvPicPr>
                <a:picLocks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434941" y="808258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25" name="Group 775"/>
            <p:cNvGrpSpPr/>
            <p:nvPr/>
          </p:nvGrpSpPr>
          <p:grpSpPr>
            <a:xfrm>
              <a:off x="3998423" y="4777618"/>
              <a:ext cx="589510" cy="503999"/>
              <a:chOff x="4938521" y="311832"/>
              <a:chExt cx="462089" cy="364359"/>
            </a:xfrm>
          </p:grpSpPr>
          <p:pic>
            <p:nvPicPr>
              <p:cNvPr id="212" name="Picture 776"/>
              <p:cNvPicPr>
                <a:picLocks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938521" y="31183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213" name="Picture 777"/>
              <p:cNvPicPr>
                <a:picLocks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968602" y="350619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214" name="Picture 778"/>
              <p:cNvPicPr>
                <a:picLocks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5002514" y="387428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215" name="Picture 779"/>
              <p:cNvPicPr>
                <a:picLocks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5040610" y="424191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26" name="Group 780"/>
            <p:cNvGrpSpPr/>
            <p:nvPr/>
          </p:nvGrpSpPr>
          <p:grpSpPr>
            <a:xfrm>
              <a:off x="3998427" y="5332576"/>
              <a:ext cx="589510" cy="504000"/>
              <a:chOff x="4939301" y="719915"/>
              <a:chExt cx="465122" cy="352729"/>
            </a:xfrm>
          </p:grpSpPr>
          <p:pic>
            <p:nvPicPr>
              <p:cNvPr id="208" name="Picture 781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939301" y="719915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209" name="Picture 782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969860" y="749833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210" name="Picture 783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5011309" y="780794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211" name="Picture 784"/>
              <p:cNvPicPr>
                <a:picLocks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5044423" y="820644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27" name="Group 785"/>
            <p:cNvGrpSpPr/>
            <p:nvPr/>
          </p:nvGrpSpPr>
          <p:grpSpPr>
            <a:xfrm>
              <a:off x="1287438" y="3193777"/>
              <a:ext cx="604161" cy="440660"/>
              <a:chOff x="1112193" y="-773616"/>
              <a:chExt cx="671127" cy="511058"/>
            </a:xfrm>
          </p:grpSpPr>
          <p:pic>
            <p:nvPicPr>
              <p:cNvPr id="205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2193" y="-773616"/>
                <a:ext cx="623999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6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4452" y="-750313"/>
                <a:ext cx="623999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7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9321" y="-730558"/>
                <a:ext cx="623999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28" name="Group 789"/>
            <p:cNvGrpSpPr/>
            <p:nvPr/>
          </p:nvGrpSpPr>
          <p:grpSpPr>
            <a:xfrm>
              <a:off x="1977058" y="3193772"/>
              <a:ext cx="609669" cy="441335"/>
              <a:chOff x="471642" y="-772170"/>
              <a:chExt cx="677249" cy="511838"/>
            </a:xfrm>
          </p:grpSpPr>
          <p:pic>
            <p:nvPicPr>
              <p:cNvPr id="202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1642" y="-772170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3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7103" y="-752379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4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4891" y="-728332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29" name="Group 793"/>
            <p:cNvGrpSpPr/>
            <p:nvPr/>
          </p:nvGrpSpPr>
          <p:grpSpPr>
            <a:xfrm>
              <a:off x="2672191" y="3193779"/>
              <a:ext cx="605676" cy="440767"/>
              <a:chOff x="1425310" y="-780884"/>
              <a:chExt cx="672812" cy="511183"/>
            </a:xfrm>
          </p:grpSpPr>
          <p:pic>
            <p:nvPicPr>
              <p:cNvPr id="199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25310" y="-780884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0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8349" y="-76190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1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4122" y="-737701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30" name="Group 797"/>
            <p:cNvGrpSpPr/>
            <p:nvPr/>
          </p:nvGrpSpPr>
          <p:grpSpPr>
            <a:xfrm>
              <a:off x="1287436" y="3713088"/>
              <a:ext cx="605790" cy="447472"/>
              <a:chOff x="2243464" y="-845765"/>
              <a:chExt cx="672937" cy="518961"/>
            </a:xfrm>
          </p:grpSpPr>
          <p:pic>
            <p:nvPicPr>
              <p:cNvPr id="196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43464" y="-845765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97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66812" y="-82066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98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92401" y="-794804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31" name="Group 801"/>
            <p:cNvGrpSpPr/>
            <p:nvPr/>
          </p:nvGrpSpPr>
          <p:grpSpPr>
            <a:xfrm>
              <a:off x="2672191" y="3713088"/>
              <a:ext cx="604254" cy="440087"/>
              <a:chOff x="3160106" y="-693565"/>
              <a:chExt cx="671232" cy="510395"/>
            </a:xfrm>
          </p:grpSpPr>
          <p:pic>
            <p:nvPicPr>
              <p:cNvPr id="193" name="Picture 6" descr="H:\ECCV2014\BackgroundFrame\141.png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60106" y="-693565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94" name="Picture 6" descr="H:\ECCV2014\BackgroundFrame\141.png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81285" y="-672118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95" name="Picture 6" descr="H:\ECCV2014\BackgroundFrame\141.png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07338" y="-651170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32" name="Group 805"/>
            <p:cNvGrpSpPr/>
            <p:nvPr/>
          </p:nvGrpSpPr>
          <p:grpSpPr>
            <a:xfrm>
              <a:off x="1977058" y="3713080"/>
              <a:ext cx="604507" cy="440343"/>
              <a:chOff x="4026962" y="-752379"/>
              <a:chExt cx="671514" cy="510686"/>
            </a:xfrm>
          </p:grpSpPr>
          <p:pic>
            <p:nvPicPr>
              <p:cNvPr id="190" name="Picture 7" descr="H:\ECCV2014\BackgroundFrame\154.png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26962" y="-752379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91" name="Picture 7" descr="H:\ECCV2014\BackgroundFrame\154.png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51258" y="-73071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92" name="Picture 7" descr="H:\ECCV2014\BackgroundFrame\154.png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74476" y="-70969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33" name="Group 809"/>
            <p:cNvGrpSpPr/>
            <p:nvPr/>
          </p:nvGrpSpPr>
          <p:grpSpPr>
            <a:xfrm>
              <a:off x="5253203" y="3197645"/>
              <a:ext cx="612000" cy="504000"/>
              <a:chOff x="1112193" y="-773616"/>
              <a:chExt cx="671127" cy="511058"/>
            </a:xfrm>
          </p:grpSpPr>
          <p:pic>
            <p:nvPicPr>
              <p:cNvPr id="187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2193" y="-773616"/>
                <a:ext cx="623999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88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4452" y="-750313"/>
                <a:ext cx="623999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89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9321" y="-730558"/>
                <a:ext cx="623999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34" name="Group 813"/>
            <p:cNvGrpSpPr/>
            <p:nvPr/>
          </p:nvGrpSpPr>
          <p:grpSpPr>
            <a:xfrm>
              <a:off x="5929517" y="3197653"/>
              <a:ext cx="612000" cy="504000"/>
              <a:chOff x="471642" y="-772170"/>
              <a:chExt cx="677249" cy="511838"/>
            </a:xfrm>
          </p:grpSpPr>
          <p:pic>
            <p:nvPicPr>
              <p:cNvPr id="184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1642" y="-772170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85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7103" y="-752379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86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4891" y="-728332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35" name="Group 817"/>
            <p:cNvGrpSpPr/>
            <p:nvPr/>
          </p:nvGrpSpPr>
          <p:grpSpPr>
            <a:xfrm>
              <a:off x="5253213" y="3775784"/>
              <a:ext cx="612004" cy="504000"/>
              <a:chOff x="1425310" y="-780884"/>
              <a:chExt cx="672812" cy="511183"/>
            </a:xfrm>
          </p:grpSpPr>
          <p:pic>
            <p:nvPicPr>
              <p:cNvPr id="181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25310" y="-780884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82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8349" y="-761903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83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4122" y="-737701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36" name="Group 821"/>
            <p:cNvGrpSpPr/>
            <p:nvPr/>
          </p:nvGrpSpPr>
          <p:grpSpPr>
            <a:xfrm>
              <a:off x="5933131" y="3775791"/>
              <a:ext cx="612000" cy="503996"/>
              <a:chOff x="2243464" y="-845765"/>
              <a:chExt cx="672937" cy="518961"/>
            </a:xfrm>
          </p:grpSpPr>
          <p:pic>
            <p:nvPicPr>
              <p:cNvPr id="178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43464" y="-845765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79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66812" y="-820663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80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92401" y="-794804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137" name="Chevron 825"/>
            <p:cNvSpPr/>
            <p:nvPr/>
          </p:nvSpPr>
          <p:spPr>
            <a:xfrm>
              <a:off x="3448542" y="2934201"/>
              <a:ext cx="1525702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cene Level Clustering</a:t>
              </a:r>
              <a:endParaRPr lang="en-GB" sz="105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8" name="Rounded Rectangle 827"/>
            <p:cNvSpPr/>
            <p:nvPr/>
          </p:nvSpPr>
          <p:spPr>
            <a:xfrm>
              <a:off x="3532986" y="3140723"/>
              <a:ext cx="1357762" cy="1205570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139" name="Rounded Rectangle 828"/>
            <p:cNvSpPr/>
            <p:nvPr/>
          </p:nvSpPr>
          <p:spPr>
            <a:xfrm>
              <a:off x="5179167" y="3148717"/>
              <a:ext cx="1430117" cy="1197576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140" name="Rounded Rectangle 829"/>
            <p:cNvSpPr/>
            <p:nvPr/>
          </p:nvSpPr>
          <p:spPr>
            <a:xfrm>
              <a:off x="4890748" y="4738849"/>
              <a:ext cx="1718536" cy="1145717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pic>
          <p:nvPicPr>
            <p:cNvPr id="141" name="Picture 10" descr="C:\Users\xx302\Dropbox\ECCV2014\eccv14_XuEtAl\Figures\I_Introduction\CTB.png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3115" y="4804077"/>
              <a:ext cx="1636362" cy="100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2" name="Right Arrow 831"/>
            <p:cNvSpPr/>
            <p:nvPr/>
          </p:nvSpPr>
          <p:spPr>
            <a:xfrm>
              <a:off x="3352986" y="3645458"/>
              <a:ext cx="180000" cy="67630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3" name="Right Arrow 832"/>
            <p:cNvSpPr/>
            <p:nvPr/>
          </p:nvSpPr>
          <p:spPr>
            <a:xfrm>
              <a:off x="4913422" y="3651471"/>
              <a:ext cx="216000" cy="72008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4" name="Right Arrow 833"/>
            <p:cNvSpPr/>
            <p:nvPr/>
          </p:nvSpPr>
          <p:spPr>
            <a:xfrm rot="5400000">
              <a:off x="5838130" y="4374743"/>
              <a:ext cx="128908" cy="72008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5" name="Chevron 834"/>
            <p:cNvSpPr/>
            <p:nvPr/>
          </p:nvSpPr>
          <p:spPr>
            <a:xfrm rot="10800000" flipV="1">
              <a:off x="3040854" y="4489411"/>
              <a:ext cx="1753742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ehaviour as Shared Profile</a:t>
              </a:r>
              <a:endParaRPr lang="en-GB" sz="105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Rounded Rectangle 835"/>
            <p:cNvSpPr/>
            <p:nvPr/>
          </p:nvSpPr>
          <p:spPr>
            <a:xfrm>
              <a:off x="3219758" y="4734610"/>
              <a:ext cx="1430117" cy="1149956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147" name="Right Arrow 836"/>
            <p:cNvSpPr/>
            <p:nvPr/>
          </p:nvSpPr>
          <p:spPr>
            <a:xfrm rot="10800000">
              <a:off x="4660342" y="5296573"/>
              <a:ext cx="230405" cy="72008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8" name="Chevron 837"/>
            <p:cNvSpPr/>
            <p:nvPr/>
          </p:nvSpPr>
          <p:spPr>
            <a:xfrm rot="10800000" flipV="1">
              <a:off x="1402755" y="4489388"/>
              <a:ext cx="1455656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ddressed Problems</a:t>
              </a:r>
              <a:endParaRPr lang="en-GB" sz="105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9" name="Straight Arrow Connector 838"/>
            <p:cNvCxnSpPr>
              <a:stCxn id="146" idx="1"/>
              <a:endCxn id="122" idx="3"/>
            </p:cNvCxnSpPr>
            <p:nvPr/>
          </p:nvCxnSpPr>
          <p:spPr>
            <a:xfrm flipH="1" flipV="1">
              <a:off x="2739594" y="4913928"/>
              <a:ext cx="480164" cy="39566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0" name="Straight Arrow Connector 839"/>
            <p:cNvCxnSpPr>
              <a:stCxn id="146" idx="1"/>
              <a:endCxn id="116" idx="3"/>
            </p:cNvCxnSpPr>
            <p:nvPr/>
          </p:nvCxnSpPr>
          <p:spPr>
            <a:xfrm flipH="1" flipV="1">
              <a:off x="2745953" y="5309205"/>
              <a:ext cx="473805" cy="38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1" name="Straight Arrow Connector 840"/>
            <p:cNvCxnSpPr>
              <a:stCxn id="146" idx="1"/>
              <a:endCxn id="117" idx="3"/>
            </p:cNvCxnSpPr>
            <p:nvPr/>
          </p:nvCxnSpPr>
          <p:spPr>
            <a:xfrm flipH="1">
              <a:off x="2745953" y="5309588"/>
              <a:ext cx="473805" cy="39662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2" name="Straight Arrow Connector 843"/>
            <p:cNvCxnSpPr/>
            <p:nvPr/>
          </p:nvCxnSpPr>
          <p:spPr>
            <a:xfrm flipH="1" flipV="1">
              <a:off x="1645440" y="3322645"/>
              <a:ext cx="157162" cy="261937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43"/>
            <p:cNvCxnSpPr/>
            <p:nvPr/>
          </p:nvCxnSpPr>
          <p:spPr>
            <a:xfrm flipV="1">
              <a:off x="1402755" y="3546482"/>
              <a:ext cx="414135" cy="18554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841"/>
            <p:cNvCxnSpPr/>
            <p:nvPr/>
          </p:nvCxnSpPr>
          <p:spPr>
            <a:xfrm flipH="1">
              <a:off x="1395408" y="3462603"/>
              <a:ext cx="366814" cy="24348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Curved Connector 51"/>
            <p:cNvCxnSpPr/>
            <p:nvPr/>
          </p:nvCxnSpPr>
          <p:spPr>
            <a:xfrm flipV="1">
              <a:off x="1409696" y="3382176"/>
              <a:ext cx="273844" cy="173831"/>
            </a:xfrm>
            <a:prstGeom prst="curvedConnector3">
              <a:avLst>
                <a:gd name="adj1" fmla="val 102174"/>
              </a:avLst>
            </a:prstGeom>
            <a:ln w="22225">
              <a:solidFill>
                <a:srgbClr val="92D05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Curved Connector 851"/>
            <p:cNvCxnSpPr/>
            <p:nvPr/>
          </p:nvCxnSpPr>
          <p:spPr>
            <a:xfrm rot="10800000">
              <a:off x="1708238" y="3357172"/>
              <a:ext cx="178596" cy="95250"/>
            </a:xfrm>
            <a:prstGeom prst="curvedConnector3">
              <a:avLst>
                <a:gd name="adj1" fmla="val 82000"/>
              </a:avLst>
            </a:prstGeom>
            <a:ln w="22225">
              <a:solidFill>
                <a:srgbClr val="CB05BD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Arrow Connector 855"/>
            <p:cNvCxnSpPr/>
            <p:nvPr/>
          </p:nvCxnSpPr>
          <p:spPr>
            <a:xfrm flipH="1">
              <a:off x="2078828" y="3403607"/>
              <a:ext cx="120649" cy="200025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Arrow Connector 858"/>
            <p:cNvCxnSpPr/>
            <p:nvPr/>
          </p:nvCxnSpPr>
          <p:spPr>
            <a:xfrm flipH="1" flipV="1">
              <a:off x="2361402" y="3371857"/>
              <a:ext cx="131270" cy="193179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Arrow Connector 861"/>
            <p:cNvCxnSpPr/>
            <p:nvPr/>
          </p:nvCxnSpPr>
          <p:spPr>
            <a:xfrm>
              <a:off x="2326477" y="3422657"/>
              <a:ext cx="44450" cy="168275"/>
            </a:xfrm>
            <a:prstGeom prst="straightConnector1">
              <a:avLst/>
            </a:prstGeom>
            <a:ln w="22225">
              <a:solidFill>
                <a:srgbClr val="FFFF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Arrow Connector 865"/>
            <p:cNvCxnSpPr/>
            <p:nvPr/>
          </p:nvCxnSpPr>
          <p:spPr>
            <a:xfrm flipH="1">
              <a:off x="2135977" y="3484828"/>
              <a:ext cx="375545" cy="10854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Arrow Connector 867"/>
            <p:cNvCxnSpPr/>
            <p:nvPr/>
          </p:nvCxnSpPr>
          <p:spPr>
            <a:xfrm flipH="1">
              <a:off x="2828127" y="3350873"/>
              <a:ext cx="124553" cy="249584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Arrow Connector 869"/>
            <p:cNvCxnSpPr/>
            <p:nvPr/>
          </p:nvCxnSpPr>
          <p:spPr>
            <a:xfrm flipH="1" flipV="1">
              <a:off x="3078952" y="3381382"/>
              <a:ext cx="165100" cy="158751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Arrow Connector 872"/>
            <p:cNvCxnSpPr/>
            <p:nvPr/>
          </p:nvCxnSpPr>
          <p:spPr>
            <a:xfrm>
              <a:off x="3021802" y="3425832"/>
              <a:ext cx="44450" cy="168275"/>
            </a:xfrm>
            <a:prstGeom prst="straightConnector1">
              <a:avLst/>
            </a:prstGeom>
            <a:ln w="22225">
              <a:solidFill>
                <a:srgbClr val="FFFF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Arrow Connector 873"/>
            <p:cNvCxnSpPr/>
            <p:nvPr/>
          </p:nvCxnSpPr>
          <p:spPr>
            <a:xfrm flipV="1">
              <a:off x="2967827" y="3482797"/>
              <a:ext cx="19050" cy="123825"/>
            </a:xfrm>
            <a:prstGeom prst="straightConnector1">
              <a:avLst/>
            </a:prstGeom>
            <a:ln w="22225">
              <a:solidFill>
                <a:srgbClr val="FFC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Arrow Connector 876"/>
            <p:cNvCxnSpPr/>
            <p:nvPr/>
          </p:nvCxnSpPr>
          <p:spPr>
            <a:xfrm flipH="1">
              <a:off x="1471608" y="3334008"/>
              <a:ext cx="31159" cy="286293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877"/>
            <p:cNvCxnSpPr/>
            <p:nvPr/>
          </p:nvCxnSpPr>
          <p:spPr>
            <a:xfrm flipH="1">
              <a:off x="1408778" y="3848820"/>
              <a:ext cx="111359" cy="260014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Arrow Connector 879"/>
            <p:cNvCxnSpPr/>
            <p:nvPr/>
          </p:nvCxnSpPr>
          <p:spPr>
            <a:xfrm flipH="1" flipV="1">
              <a:off x="1631152" y="3841757"/>
              <a:ext cx="212725" cy="219075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Arrow Connector 882"/>
            <p:cNvCxnSpPr/>
            <p:nvPr/>
          </p:nvCxnSpPr>
          <p:spPr>
            <a:xfrm flipV="1">
              <a:off x="1395408" y="4000507"/>
              <a:ext cx="454819" cy="60325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Curved Connector 884"/>
            <p:cNvCxnSpPr/>
            <p:nvPr/>
          </p:nvCxnSpPr>
          <p:spPr>
            <a:xfrm>
              <a:off x="1520027" y="3956057"/>
              <a:ext cx="339725" cy="149225"/>
            </a:xfrm>
            <a:prstGeom prst="curvedConnector3">
              <a:avLst>
                <a:gd name="adj1" fmla="val 467"/>
              </a:avLst>
            </a:prstGeom>
            <a:ln w="22225">
              <a:solidFill>
                <a:srgbClr val="1E25B2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Arrow Connector 892"/>
            <p:cNvCxnSpPr/>
            <p:nvPr/>
          </p:nvCxnSpPr>
          <p:spPr>
            <a:xfrm>
              <a:off x="2146565" y="3864534"/>
              <a:ext cx="270325" cy="196298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Arrow Connector 894"/>
            <p:cNvCxnSpPr/>
            <p:nvPr/>
          </p:nvCxnSpPr>
          <p:spPr>
            <a:xfrm flipH="1" flipV="1">
              <a:off x="2294727" y="3832232"/>
              <a:ext cx="215901" cy="85725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Arrow Connector 897"/>
            <p:cNvCxnSpPr/>
            <p:nvPr/>
          </p:nvCxnSpPr>
          <p:spPr>
            <a:xfrm flipV="1">
              <a:off x="2073288" y="4098932"/>
              <a:ext cx="465914" cy="9903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Arrow Connector 901"/>
            <p:cNvCxnSpPr/>
            <p:nvPr/>
          </p:nvCxnSpPr>
          <p:spPr>
            <a:xfrm flipH="1" flipV="1">
              <a:off x="3041355" y="3886484"/>
              <a:ext cx="78872" cy="218798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Curved Connector 903"/>
            <p:cNvCxnSpPr/>
            <p:nvPr/>
          </p:nvCxnSpPr>
          <p:spPr>
            <a:xfrm rot="10800000" flipV="1">
              <a:off x="2729703" y="3917956"/>
              <a:ext cx="183967" cy="85725"/>
            </a:xfrm>
            <a:prstGeom prst="curvedConnector3">
              <a:avLst>
                <a:gd name="adj1" fmla="val 12463"/>
              </a:avLst>
            </a:prstGeom>
            <a:ln w="22225">
              <a:solidFill>
                <a:srgbClr val="CB05BD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Curved Connector 899"/>
            <p:cNvCxnSpPr/>
            <p:nvPr/>
          </p:nvCxnSpPr>
          <p:spPr>
            <a:xfrm>
              <a:off x="2880033" y="3948283"/>
              <a:ext cx="339725" cy="149225"/>
            </a:xfrm>
            <a:prstGeom prst="curvedConnector3">
              <a:avLst>
                <a:gd name="adj1" fmla="val 467"/>
              </a:avLst>
            </a:prstGeom>
            <a:ln w="22225">
              <a:solidFill>
                <a:srgbClr val="1E25B2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Arrow Connector 908"/>
            <p:cNvCxnSpPr/>
            <p:nvPr/>
          </p:nvCxnSpPr>
          <p:spPr>
            <a:xfrm>
              <a:off x="2764042" y="4070736"/>
              <a:ext cx="405398" cy="49627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77" name="Picture 2" descr="F:\Dropbox\TCSVT\TCSVT_XuEtAl\Figures\I_Introduction\Figure1\SceneSimilarity_Aligned-1.png"/>
            <p:cNvPicPr>
              <a:picLocks noChangeAspect="1" noChangeArrowheads="1"/>
            </p:cNvPicPr>
            <p:nvPr/>
          </p:nvPicPr>
          <p:blipFill>
            <a:blip r:embed="rId23"/>
            <a:srcRect/>
            <a:stretch>
              <a:fillRect/>
            </a:stretch>
          </p:blipFill>
          <p:spPr bwMode="auto">
            <a:xfrm>
              <a:off x="3571868" y="3214686"/>
              <a:ext cx="1285884" cy="1047617"/>
            </a:xfrm>
            <a:prstGeom prst="rect">
              <a:avLst/>
            </a:prstGeom>
            <a:noFill/>
          </p:spPr>
        </p:pic>
      </p:grpSp>
      <p:sp>
        <p:nvSpPr>
          <p:cNvPr id="224" name="圆角矩形 223"/>
          <p:cNvSpPr/>
          <p:nvPr/>
        </p:nvSpPr>
        <p:spPr>
          <a:xfrm>
            <a:off x="3243706" y="4100970"/>
            <a:ext cx="2500330" cy="2245870"/>
          </a:xfrm>
          <a:prstGeom prst="roundRect">
            <a:avLst>
              <a:gd name="adj" fmla="val 5035"/>
            </a:avLst>
          </a:prstGeom>
          <a:noFill/>
          <a:ln w="57150">
            <a:solidFill>
              <a:srgbClr val="3BFF2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Behaviour</a:t>
            </a:r>
            <a:r>
              <a:rPr lang="en-US" altLang="zh-CN" dirty="0" smtClean="0"/>
              <a:t> as Shared Profile</a:t>
            </a:r>
            <a:endParaRPr lang="zh-CN" alt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28596" y="1928802"/>
            <a:ext cx="8286808" cy="4167083"/>
            <a:chOff x="-1402231" y="654828"/>
            <a:chExt cx="9812745" cy="4934412"/>
          </a:xfrm>
        </p:grpSpPr>
        <p:sp>
          <p:nvSpPr>
            <p:cNvPr id="5" name="Rounded Rectangle 4"/>
            <p:cNvSpPr/>
            <p:nvPr/>
          </p:nvSpPr>
          <p:spPr>
            <a:xfrm>
              <a:off x="-1382574" y="654828"/>
              <a:ext cx="9793088" cy="3062901"/>
            </a:xfrm>
            <a:prstGeom prst="roundRect">
              <a:avLst>
                <a:gd name="adj" fmla="val 3992"/>
              </a:avLst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-1382574" y="3748762"/>
              <a:ext cx="9793088" cy="1840478"/>
            </a:xfrm>
            <a:prstGeom prst="roundRect">
              <a:avLst>
                <a:gd name="adj" fmla="val 4688"/>
              </a:avLst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7" name="Picture 22" descr="C:\Users\xx302\Dropbox\PatternRecognition2014\PR_XuEtAl\Figures\V_Experiment\BehaviourProfiling\STB\STB_1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88714" y="4075204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23" descr="C:\Users\xx302\Dropbox\PatternRecognition2014\PR_XuEtAl\Figures\V_Experiment\BehaviourProfiling\STB\STB_2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20974" y="4075204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24" descr="C:\Users\xx302\Dropbox\PatternRecognition2014\PR_XuEtAl\Figures\V_Experiment\BehaviourProfiling\STB\STB_3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6766" y="4075204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25" descr="C:\Users\xx302\Dropbox\PatternRecognition2014\PR_XuEtAl\Figures\V_Experiment\BehaviourProfiling\STB\STB_4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4506" y="4075204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26" descr="C:\Users\xx302\Dropbox\PatternRecognition2014\PR_XuEtAl\Figures\V_Experiment\BehaviourProfiling\STB\STB_5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2246" y="4075204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27" descr="C:\Users\xx302\Dropbox\PatternRecognition2014\PR_XuEtAl\Figures\V_Experiment\BehaviourProfiling\STB\STB_6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9986" y="4075204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28" descr="C:\Users\xx302\Dropbox\PatternRecognition2014\PR_XuEtAl\Figures\V_Experiment\BehaviourProfiling\STB\STB_7.pn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7726" y="4075204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29" descr="C:\Users\xx302\Dropbox\PatternRecognition2014\PR_XuEtAl\Figures\V_Experiment\BehaviourProfiling\STB\STB_8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5466" y="4075204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30" descr="C:\Users\xx302\Dropbox\PatternRecognition2014\PR_XuEtAl\Figures\V_Experiment\BehaviourProfiling\STB\STB_9.pn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53206" y="4075204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31" descr="C:\Users\xx302\Dropbox\PatternRecognition2014\PR_XuEtAl\Figures\V_Experiment\BehaviourProfiling\STB\STB_10.pn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20942" y="4075204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" name="Picture 32" descr="C:\Users\xx302\Dropbox\PatternRecognition2014\PR_XuEtAl\Figures\V_Experiment\BehaviourProfiling\STB\STB_11.pn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88716" y="4819515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33" descr="C:\Users\xx302\Dropbox\PatternRecognition2014\PR_XuEtAl\Figures\V_Experiment\BehaviourProfiling\STB\STB_12.png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20976" y="4819515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34" descr="C:\Users\xx302\Dropbox\PatternRecognition2014\PR_XuEtAl\Figures\V_Experiment\BehaviourProfiling\STB\STB_13.png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6764" y="4819515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" name="Picture 35" descr="C:\Users\xx302\Dropbox\PatternRecognition2014\PR_XuEtAl\Figures\V_Experiment\BehaviourProfiling\STB\STB_14.png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4504" y="4819515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" name="Picture 36" descr="C:\Users\xx302\Dropbox\PatternRecognition2014\PR_XuEtAl\Figures\V_Experiment\BehaviourProfiling\STB\STB_15.png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2244" y="4819515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37" descr="C:\Users\xx302\Dropbox\PatternRecognition2014\PR_XuEtAl\Figures\V_Experiment\BehaviourProfiling\STB\STB_16.png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9984" y="4819515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" name="Picture 38" descr="C:\Users\xx302\Dropbox\PatternRecognition2014\PR_XuEtAl\Figures\V_Experiment\BehaviourProfiling\STB\STB_17.png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7724" y="4819515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39" descr="C:\Users\xx302\Dropbox\PatternRecognition2014\PR_XuEtAl\Figures\V_Experiment\BehaviourProfiling\STB\STB_18.png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5464" y="4819515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5" name="Picture 40" descr="C:\Users\xx302\Dropbox\PatternRecognition2014\PR_XuEtAl\Figures\V_Experiment\BehaviourProfiling\STB\STB_19.png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53204" y="4819515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41" descr="C:\Users\xx302\Dropbox\PatternRecognition2014\PR_XuEtAl\Figures\V_Experiment\BehaviourProfiling\STB\STB_20.png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20942" y="4819515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48" descr="C:\Users\xx302\Dropbox\PatternRecognition2014\PR_XuEtAl\Figures\V_Experiment\BehaviourProfiling\VWBelonging\frame_scn_1_ind_60.png"/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98219" y="985746"/>
              <a:ext cx="1575918" cy="1188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49" descr="C:\Users\xx302\Dropbox\PatternRecognition2014\PR_XuEtAl\Figures\V_Experiment\BehaviourProfiling\VWBelonging\frame_scn_2_ind_55.png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591" y="985746"/>
              <a:ext cx="1575918" cy="1188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52" descr="C:\Users\xx302\Dropbox\PatternRecognition2014\PR_XuEtAl\Figures\V_Experiment\BehaviourProfiling\VWBelonging\frame_scn_1_ind_67.png"/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7401" y="985746"/>
              <a:ext cx="1575918" cy="1188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54" descr="C:\Users\xx302\Dropbox\PatternRecognition2014\PR_XuEtAl\Figures\V_Experiment\BehaviourProfiling\VWBelonging\frame_scn_3_ind_38.png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0211" y="985746"/>
              <a:ext cx="1575918" cy="1188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" name="Picture 56" descr="C:\Users\xx302\Dropbox\PatternRecognition2014\PR_XuEtAl\Figures\V_Experiment\BehaviourProfiling\VWBelonging\frame_scn_3_ind_51.png"/>
            <p:cNvPicPr>
              <a:picLocks noChangeAspect="1" noChangeArrowheads="1"/>
            </p:cNvPicPr>
            <p:nvPr/>
          </p:nvPicPr>
          <p:blipFill>
            <a:blip r:embed="rId26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3021" y="985746"/>
              <a:ext cx="1575918" cy="1188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2" name="Picture 64" descr="C:\Users\xx302\Dropbox\PatternRecognition2014\PR_XuEtAl\Figures\V_Experiment\BehaviourProfiling\VWBelonging\frame_scn_4_ind_55.png"/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65833" y="985746"/>
              <a:ext cx="1575918" cy="1188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" name="TextBox 32"/>
            <p:cNvSpPr txBox="1"/>
            <p:nvPr/>
          </p:nvSpPr>
          <p:spPr>
            <a:xfrm>
              <a:off x="-1225642" y="3740574"/>
              <a:ext cx="17545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B Topics 1-20</a:t>
              </a:r>
              <a:endParaRPr lang="en-GB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-1382574" y="654829"/>
              <a:ext cx="39346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ideo Clip (Behaviour) Profiled by STB</a:t>
              </a:r>
              <a:endParaRPr lang="en-GB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-1402231" y="2128221"/>
              <a:ext cx="2670924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GB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B Profile </a:t>
              </a:r>
              <a:r>
                <a:rPr lang="el-GR" b="1" dirty="0" smtClean="0">
                  <a:latin typeface="Times New Roman"/>
                  <a:cs typeface="Times New Roman"/>
                </a:rPr>
                <a:t>γ</a:t>
              </a:r>
              <a:r>
                <a:rPr lang="en-GB" b="1" dirty="0" smtClean="0">
                  <a:latin typeface="Times New Roman"/>
                  <a:cs typeface="Times New Roman"/>
                </a:rPr>
                <a:t> </a:t>
              </a:r>
              <a:r>
                <a:rPr lang="en-GB" dirty="0" smtClean="0">
                  <a:latin typeface="Times New Roman"/>
                  <a:cs typeface="Times New Roman"/>
                </a:rPr>
                <a:t>as Bar Chart</a:t>
              </a:r>
              <a:endParaRPr lang="en-GB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6" name="Picture 67" descr="C:\Users\xx302\Dropbox\PatternRecognition2014\PR_XuEtAl\Figures\Other\Colorwheel_quant.png"/>
            <p:cNvPicPr>
              <a:picLocks noChangeAspect="1" noChangeArrowheads="1"/>
            </p:cNvPicPr>
            <p:nvPr/>
          </p:nvPicPr>
          <p:blipFill>
            <a:blip r:embed="rId28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39208" y="3772891"/>
              <a:ext cx="274217" cy="274217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7" name="Picture 36" descr="C:\Users\xx302\Dropbox\PatternRecognition2014\PR_XuEtAl\Figures\V_Experiment\BehaviourProfiling\VWBelonging\profile_scn_1_ind_60.png"/>
            <p:cNvPicPr>
              <a:picLocks noChangeAspect="1" noChangeArrowheads="1"/>
            </p:cNvPicPr>
            <p:nvPr/>
          </p:nvPicPr>
          <p:blipFill>
            <a:blip r:embed="rId29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97238" y="2443458"/>
              <a:ext cx="1526203" cy="1224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8" name="Picture 37" descr="C:\Users\xx302\Dropbox\PatternRecognition2014\PR_XuEtAl\Figures\V_Experiment\BehaviourProfiling\VWBelonging\profile_scn_2_ind_55.png"/>
            <p:cNvPicPr>
              <a:picLocks noChangeAspect="1" noChangeArrowheads="1"/>
            </p:cNvPicPr>
            <p:nvPr/>
          </p:nvPicPr>
          <p:blipFill>
            <a:blip r:embed="rId30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260" y="2443458"/>
              <a:ext cx="1435183" cy="1224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38" descr="C:\Users\xx302\Dropbox\PatternRecognition2014\PR_XuEtAl\Figures\V_Experiment\BehaviourProfiling\VWBelonging\profile_scn_1_ind_67.png"/>
            <p:cNvPicPr>
              <a:picLocks noChangeAspect="1" noChangeArrowheads="1"/>
            </p:cNvPicPr>
            <p:nvPr/>
          </p:nvPicPr>
          <p:blipFill>
            <a:blip r:embed="rId31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2738" y="2443458"/>
              <a:ext cx="1635739" cy="1224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" name="Picture 39" descr="C:\Users\xx302\Dropbox\PatternRecognition2014\PR_XuEtAl\Figures\V_Experiment\BehaviourProfiling\VWBelonging\profile_scn_3_ind_38.png"/>
            <p:cNvPicPr>
              <a:picLocks noChangeAspect="1" noChangeArrowheads="1"/>
            </p:cNvPicPr>
            <p:nvPr/>
          </p:nvPicPr>
          <p:blipFill>
            <a:blip r:embed="rId3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7772" y="2443458"/>
              <a:ext cx="1526203" cy="1224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" name="Picture 40" descr="C:\Users\xx302\Dropbox\PatternRecognition2014\PR_XuEtAl\Figures\V_Experiment\BehaviourProfiling\VWBelonging\profile_scn_3_ind_51.png"/>
            <p:cNvPicPr>
              <a:picLocks noChangeAspect="1" noChangeArrowheads="1"/>
            </p:cNvPicPr>
            <p:nvPr/>
          </p:nvPicPr>
          <p:blipFill>
            <a:blip r:embed="rId3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3270" y="2443458"/>
              <a:ext cx="1635739" cy="1224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" name="Picture 41" descr="C:\Users\xx302\Dropbox\PatternRecognition2014\PR_XuEtAl\Figures\V_Experiment\BehaviourProfiling\VWBelonging\profile_scn_4_ind_55.png"/>
            <p:cNvPicPr>
              <a:picLocks noChangeAspect="1" noChangeArrowheads="1"/>
            </p:cNvPicPr>
            <p:nvPr/>
          </p:nvPicPr>
          <p:blipFill>
            <a:blip r:embed="rId3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08306" y="2443458"/>
              <a:ext cx="1643219" cy="1224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3" name="TextBox 42"/>
          <p:cNvSpPr txBox="1"/>
          <p:nvPr/>
        </p:nvSpPr>
        <p:spPr>
          <a:xfrm>
            <a:off x="500034" y="1285860"/>
            <a:ext cx="6157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ach clip is represented as a multinomial distribut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ddressed Problems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714347" y="1966460"/>
            <a:ext cx="7634387" cy="4214818"/>
            <a:chOff x="1236281" y="2934200"/>
            <a:chExt cx="5385964" cy="2950366"/>
          </a:xfrm>
        </p:grpSpPr>
        <p:sp>
          <p:nvSpPr>
            <p:cNvPr id="5" name="Rounded Rectangle 757"/>
            <p:cNvSpPr/>
            <p:nvPr/>
          </p:nvSpPr>
          <p:spPr>
            <a:xfrm>
              <a:off x="1236281" y="3145001"/>
              <a:ext cx="2107177" cy="1201292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6" name="Rounded Rectangle 758"/>
            <p:cNvSpPr/>
            <p:nvPr/>
          </p:nvSpPr>
          <p:spPr>
            <a:xfrm>
              <a:off x="1547176" y="5137902"/>
              <a:ext cx="1198777" cy="34260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ross-Scene Classification</a:t>
              </a:r>
              <a:endParaRPr lang="en-GB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ounded Rectangle 759"/>
            <p:cNvSpPr/>
            <p:nvPr/>
          </p:nvSpPr>
          <p:spPr>
            <a:xfrm>
              <a:off x="1547176" y="5534905"/>
              <a:ext cx="1198777" cy="34260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ulti-Scene Video </a:t>
              </a:r>
              <a:r>
                <a:rPr lang="en-GB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mmarization</a:t>
              </a:r>
            </a:p>
          </p:txBody>
        </p:sp>
        <p:sp>
          <p:nvSpPr>
            <p:cNvPr id="8" name="Chevron 760"/>
            <p:cNvSpPr/>
            <p:nvPr/>
          </p:nvSpPr>
          <p:spPr>
            <a:xfrm>
              <a:off x="1556144" y="2934201"/>
              <a:ext cx="1448959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20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ocal Representations</a:t>
              </a:r>
              <a:endParaRPr lang="en-GB" sz="120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2234189" y="4074930"/>
              <a:ext cx="224578" cy="292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…</a:t>
              </a:r>
              <a:endParaRPr lang="en-GB" dirty="0"/>
            </a:p>
          </p:txBody>
        </p:sp>
        <p:sp>
          <p:nvSpPr>
            <p:cNvPr id="10" name="Chevron 762"/>
            <p:cNvSpPr/>
            <p:nvPr/>
          </p:nvSpPr>
          <p:spPr>
            <a:xfrm>
              <a:off x="5149163" y="2934200"/>
              <a:ext cx="1473082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20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cenes in one </a:t>
              </a:r>
              <a:r>
                <a:rPr lang="en-GB" sz="1200" dirty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luster</a:t>
              </a:r>
            </a:p>
          </p:txBody>
        </p:sp>
        <p:sp>
          <p:nvSpPr>
            <p:cNvPr id="11" name="Chevron 763"/>
            <p:cNvSpPr/>
            <p:nvPr/>
          </p:nvSpPr>
          <p:spPr>
            <a:xfrm rot="10800000" flipV="1">
              <a:off x="5066994" y="4489388"/>
              <a:ext cx="1455656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lIns="36000" tIns="36000" rIns="36000" bIns="36000" rtlCol="0" anchor="ctr"/>
            <a:lstStyle/>
            <a:p>
              <a:pPr algn="ctr"/>
              <a:r>
                <a:rPr lang="en-GB" sz="120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hared Representation</a:t>
              </a:r>
              <a:endParaRPr lang="en-GB" sz="120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Rounded Rectangle 764"/>
            <p:cNvSpPr/>
            <p:nvPr/>
          </p:nvSpPr>
          <p:spPr>
            <a:xfrm>
              <a:off x="1540817" y="4742625"/>
              <a:ext cx="1198777" cy="34260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ross-Scene </a:t>
              </a:r>
              <a:r>
                <a:rPr lang="en-GB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ery by Example</a:t>
              </a:r>
            </a:p>
          </p:txBody>
        </p:sp>
        <p:grpSp>
          <p:nvGrpSpPr>
            <p:cNvPr id="13" name="Group 765"/>
            <p:cNvGrpSpPr/>
            <p:nvPr/>
          </p:nvGrpSpPr>
          <p:grpSpPr>
            <a:xfrm>
              <a:off x="3298751" y="4777615"/>
              <a:ext cx="589510" cy="504000"/>
              <a:chOff x="4320530" y="311832"/>
              <a:chExt cx="474411" cy="366168"/>
            </a:xfrm>
          </p:grpSpPr>
          <p:pic>
            <p:nvPicPr>
              <p:cNvPr id="110" name="Picture 766"/>
              <p:cNvPicPr>
                <a:picLocks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320530" y="31183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11" name="Picture 767"/>
              <p:cNvPicPr>
                <a:picLocks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351089" y="350619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12" name="Picture 768"/>
              <p:cNvPicPr>
                <a:picLocks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392538" y="38616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13" name="Picture 769"/>
              <p:cNvPicPr>
                <a:picLocks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434941" y="426000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4" name="Group 770"/>
            <p:cNvGrpSpPr/>
            <p:nvPr/>
          </p:nvGrpSpPr>
          <p:grpSpPr>
            <a:xfrm>
              <a:off x="3298751" y="5332576"/>
              <a:ext cx="589510" cy="504000"/>
              <a:chOff x="4320530" y="708114"/>
              <a:chExt cx="474411" cy="352144"/>
            </a:xfrm>
          </p:grpSpPr>
          <p:pic>
            <p:nvPicPr>
              <p:cNvPr id="106" name="Picture 771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320530" y="708114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7" name="Picture 772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351089" y="73803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8" name="Picture 773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392538" y="768993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9" name="Picture 774"/>
              <p:cNvPicPr>
                <a:picLocks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434941" y="808258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5" name="Group 775"/>
            <p:cNvGrpSpPr/>
            <p:nvPr/>
          </p:nvGrpSpPr>
          <p:grpSpPr>
            <a:xfrm>
              <a:off x="3998421" y="4777620"/>
              <a:ext cx="589510" cy="503999"/>
              <a:chOff x="4938521" y="311832"/>
              <a:chExt cx="462089" cy="364359"/>
            </a:xfrm>
          </p:grpSpPr>
          <p:pic>
            <p:nvPicPr>
              <p:cNvPr id="102" name="Picture 776"/>
              <p:cNvPicPr>
                <a:picLocks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938521" y="31183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3" name="Picture 777"/>
              <p:cNvPicPr>
                <a:picLocks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968602" y="350619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4" name="Picture 778"/>
              <p:cNvPicPr>
                <a:picLocks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5002514" y="387428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5" name="Picture 779"/>
              <p:cNvPicPr>
                <a:picLocks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5040610" y="424191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6" name="Group 780"/>
            <p:cNvGrpSpPr/>
            <p:nvPr/>
          </p:nvGrpSpPr>
          <p:grpSpPr>
            <a:xfrm>
              <a:off x="3998427" y="5332576"/>
              <a:ext cx="589510" cy="504000"/>
              <a:chOff x="4939301" y="719915"/>
              <a:chExt cx="465122" cy="352729"/>
            </a:xfrm>
          </p:grpSpPr>
          <p:pic>
            <p:nvPicPr>
              <p:cNvPr id="98" name="Picture 781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939301" y="719915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99" name="Picture 782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969860" y="749833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0" name="Picture 783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5011309" y="780794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1" name="Picture 784"/>
              <p:cNvPicPr>
                <a:picLocks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5044423" y="820644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7" name="Group 785"/>
            <p:cNvGrpSpPr/>
            <p:nvPr/>
          </p:nvGrpSpPr>
          <p:grpSpPr>
            <a:xfrm>
              <a:off x="1287438" y="3193777"/>
              <a:ext cx="604161" cy="440660"/>
              <a:chOff x="1112193" y="-773616"/>
              <a:chExt cx="671127" cy="511058"/>
            </a:xfrm>
          </p:grpSpPr>
          <p:pic>
            <p:nvPicPr>
              <p:cNvPr id="95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2193" y="-773616"/>
                <a:ext cx="623999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6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4452" y="-750313"/>
                <a:ext cx="623999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7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9321" y="-730558"/>
                <a:ext cx="623999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8" name="Group 789"/>
            <p:cNvGrpSpPr/>
            <p:nvPr/>
          </p:nvGrpSpPr>
          <p:grpSpPr>
            <a:xfrm>
              <a:off x="1977058" y="3193772"/>
              <a:ext cx="609669" cy="441335"/>
              <a:chOff x="471642" y="-772170"/>
              <a:chExt cx="677249" cy="511838"/>
            </a:xfrm>
          </p:grpSpPr>
          <p:pic>
            <p:nvPicPr>
              <p:cNvPr id="92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1642" y="-772170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3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7103" y="-752379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4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4891" y="-728332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9" name="Group 793"/>
            <p:cNvGrpSpPr/>
            <p:nvPr/>
          </p:nvGrpSpPr>
          <p:grpSpPr>
            <a:xfrm>
              <a:off x="2672191" y="3193779"/>
              <a:ext cx="605676" cy="440767"/>
              <a:chOff x="1425310" y="-780884"/>
              <a:chExt cx="672812" cy="511183"/>
            </a:xfrm>
          </p:grpSpPr>
          <p:pic>
            <p:nvPicPr>
              <p:cNvPr id="89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25310" y="-780884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0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8349" y="-76190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1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4122" y="-737701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0" name="Group 797"/>
            <p:cNvGrpSpPr/>
            <p:nvPr/>
          </p:nvGrpSpPr>
          <p:grpSpPr>
            <a:xfrm>
              <a:off x="1287436" y="3713088"/>
              <a:ext cx="605790" cy="447472"/>
              <a:chOff x="2243464" y="-845765"/>
              <a:chExt cx="672937" cy="518961"/>
            </a:xfrm>
          </p:grpSpPr>
          <p:pic>
            <p:nvPicPr>
              <p:cNvPr id="86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43464" y="-845765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7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66812" y="-82066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8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92401" y="-794804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1" name="Group 801"/>
            <p:cNvGrpSpPr/>
            <p:nvPr/>
          </p:nvGrpSpPr>
          <p:grpSpPr>
            <a:xfrm>
              <a:off x="2672191" y="3713088"/>
              <a:ext cx="604254" cy="440087"/>
              <a:chOff x="3160106" y="-693565"/>
              <a:chExt cx="671232" cy="510395"/>
            </a:xfrm>
          </p:grpSpPr>
          <p:pic>
            <p:nvPicPr>
              <p:cNvPr id="83" name="Picture 6" descr="H:\ECCV2014\BackgroundFrame\141.png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60106" y="-693565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4" name="Picture 6" descr="H:\ECCV2014\BackgroundFrame\141.png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81285" y="-672118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5" name="Picture 6" descr="H:\ECCV2014\BackgroundFrame\141.png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07338" y="-651170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2" name="Group 805"/>
            <p:cNvGrpSpPr/>
            <p:nvPr/>
          </p:nvGrpSpPr>
          <p:grpSpPr>
            <a:xfrm>
              <a:off x="1977058" y="3713078"/>
              <a:ext cx="604507" cy="440345"/>
              <a:chOff x="4026962" y="-752379"/>
              <a:chExt cx="671514" cy="510686"/>
            </a:xfrm>
          </p:grpSpPr>
          <p:pic>
            <p:nvPicPr>
              <p:cNvPr id="80" name="Picture 7" descr="H:\ECCV2014\BackgroundFrame\154.png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26962" y="-752379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1" name="Picture 7" descr="H:\ECCV2014\BackgroundFrame\154.png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51258" y="-73071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2" name="Picture 7" descr="H:\ECCV2014\BackgroundFrame\154.png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74476" y="-70969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3" name="Group 809"/>
            <p:cNvGrpSpPr/>
            <p:nvPr/>
          </p:nvGrpSpPr>
          <p:grpSpPr>
            <a:xfrm>
              <a:off x="5253203" y="3197643"/>
              <a:ext cx="612000" cy="504000"/>
              <a:chOff x="1112193" y="-773616"/>
              <a:chExt cx="671127" cy="511058"/>
            </a:xfrm>
          </p:grpSpPr>
          <p:pic>
            <p:nvPicPr>
              <p:cNvPr id="77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2193" y="-773616"/>
                <a:ext cx="623999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8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4452" y="-750313"/>
                <a:ext cx="623999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9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9321" y="-730558"/>
                <a:ext cx="623999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4" name="Group 813"/>
            <p:cNvGrpSpPr/>
            <p:nvPr/>
          </p:nvGrpSpPr>
          <p:grpSpPr>
            <a:xfrm>
              <a:off x="5929517" y="3197655"/>
              <a:ext cx="612000" cy="504000"/>
              <a:chOff x="471642" y="-772170"/>
              <a:chExt cx="677249" cy="511838"/>
            </a:xfrm>
          </p:grpSpPr>
          <p:pic>
            <p:nvPicPr>
              <p:cNvPr id="74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1642" y="-772170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5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7103" y="-752379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6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4891" y="-728332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5" name="Group 817"/>
            <p:cNvGrpSpPr/>
            <p:nvPr/>
          </p:nvGrpSpPr>
          <p:grpSpPr>
            <a:xfrm>
              <a:off x="5253217" y="3775784"/>
              <a:ext cx="612006" cy="504000"/>
              <a:chOff x="1425310" y="-780884"/>
              <a:chExt cx="672812" cy="511183"/>
            </a:xfrm>
          </p:grpSpPr>
          <p:pic>
            <p:nvPicPr>
              <p:cNvPr id="71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25310" y="-780884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2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8349" y="-761903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3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4122" y="-737701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6" name="Group 821"/>
            <p:cNvGrpSpPr/>
            <p:nvPr/>
          </p:nvGrpSpPr>
          <p:grpSpPr>
            <a:xfrm>
              <a:off x="5933131" y="3775791"/>
              <a:ext cx="612000" cy="503996"/>
              <a:chOff x="2243464" y="-845765"/>
              <a:chExt cx="672937" cy="518961"/>
            </a:xfrm>
          </p:grpSpPr>
          <p:pic>
            <p:nvPicPr>
              <p:cNvPr id="68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43464" y="-845765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9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66812" y="-820663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0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92401" y="-794804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27" name="Chevron 825"/>
            <p:cNvSpPr/>
            <p:nvPr/>
          </p:nvSpPr>
          <p:spPr>
            <a:xfrm>
              <a:off x="3448542" y="2934201"/>
              <a:ext cx="1525702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20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cene Level Clustering</a:t>
              </a:r>
              <a:endParaRPr lang="en-GB" sz="120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Rounded Rectangle 827"/>
            <p:cNvSpPr/>
            <p:nvPr/>
          </p:nvSpPr>
          <p:spPr>
            <a:xfrm>
              <a:off x="3532986" y="3140723"/>
              <a:ext cx="1357762" cy="1205570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29" name="Rounded Rectangle 828"/>
            <p:cNvSpPr/>
            <p:nvPr/>
          </p:nvSpPr>
          <p:spPr>
            <a:xfrm>
              <a:off x="5179167" y="3148717"/>
              <a:ext cx="1430117" cy="1197576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30" name="Rounded Rectangle 829"/>
            <p:cNvSpPr/>
            <p:nvPr/>
          </p:nvSpPr>
          <p:spPr>
            <a:xfrm>
              <a:off x="4890748" y="4738849"/>
              <a:ext cx="1718536" cy="1145717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pic>
          <p:nvPicPr>
            <p:cNvPr id="31" name="Picture 10" descr="C:\Users\xx302\Dropbox\ECCV2014\eccv14_XuEtAl\Figures\I_Introduction\CTB.png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3115" y="4804077"/>
              <a:ext cx="1636362" cy="100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" name="Right Arrow 831"/>
            <p:cNvSpPr/>
            <p:nvPr/>
          </p:nvSpPr>
          <p:spPr>
            <a:xfrm>
              <a:off x="3352986" y="3645458"/>
              <a:ext cx="180000" cy="67630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3" name="Right Arrow 832"/>
            <p:cNvSpPr/>
            <p:nvPr/>
          </p:nvSpPr>
          <p:spPr>
            <a:xfrm>
              <a:off x="4913422" y="3651471"/>
              <a:ext cx="216000" cy="72008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4" name="Right Arrow 833"/>
            <p:cNvSpPr/>
            <p:nvPr/>
          </p:nvSpPr>
          <p:spPr>
            <a:xfrm rot="5400000">
              <a:off x="5838130" y="4374743"/>
              <a:ext cx="128908" cy="72008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5" name="Chevron 834"/>
            <p:cNvSpPr/>
            <p:nvPr/>
          </p:nvSpPr>
          <p:spPr>
            <a:xfrm rot="10800000" flipV="1">
              <a:off x="3040854" y="4489411"/>
              <a:ext cx="1753742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lIns="36000" tIns="36000" rIns="36000" bIns="36000" rtlCol="0" anchor="ctr"/>
            <a:lstStyle/>
            <a:p>
              <a:pPr algn="ctr"/>
              <a:r>
                <a:rPr lang="en-GB" sz="120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ehaviour as Shared Profile</a:t>
              </a:r>
              <a:endParaRPr lang="en-GB" sz="120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ounded Rectangle 835"/>
            <p:cNvSpPr/>
            <p:nvPr/>
          </p:nvSpPr>
          <p:spPr>
            <a:xfrm>
              <a:off x="3219758" y="4734610"/>
              <a:ext cx="1430117" cy="1149956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37" name="Right Arrow 836"/>
            <p:cNvSpPr/>
            <p:nvPr/>
          </p:nvSpPr>
          <p:spPr>
            <a:xfrm rot="10800000">
              <a:off x="4660342" y="5296573"/>
              <a:ext cx="230405" cy="72008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8" name="Chevron 837"/>
            <p:cNvSpPr/>
            <p:nvPr/>
          </p:nvSpPr>
          <p:spPr>
            <a:xfrm rot="10800000" flipV="1">
              <a:off x="1402755" y="4489388"/>
              <a:ext cx="1455656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lIns="36000" tIns="36000" rIns="36000" bIns="36000" rtlCol="0" anchor="ctr"/>
            <a:lstStyle/>
            <a:p>
              <a:pPr algn="ctr"/>
              <a:r>
                <a:rPr lang="en-GB" sz="120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ddressed Tasks</a:t>
              </a:r>
              <a:endParaRPr lang="en-GB" sz="120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9" name="Straight Arrow Connector 838"/>
            <p:cNvCxnSpPr>
              <a:stCxn id="36" idx="1"/>
              <a:endCxn id="12" idx="3"/>
            </p:cNvCxnSpPr>
            <p:nvPr/>
          </p:nvCxnSpPr>
          <p:spPr>
            <a:xfrm flipH="1" flipV="1">
              <a:off x="2739594" y="4913928"/>
              <a:ext cx="480164" cy="39566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0" name="Straight Arrow Connector 839"/>
            <p:cNvCxnSpPr>
              <a:stCxn id="36" idx="1"/>
              <a:endCxn id="6" idx="3"/>
            </p:cNvCxnSpPr>
            <p:nvPr/>
          </p:nvCxnSpPr>
          <p:spPr>
            <a:xfrm flipH="1" flipV="1">
              <a:off x="2745953" y="5309205"/>
              <a:ext cx="473805" cy="38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1" name="Straight Arrow Connector 840"/>
            <p:cNvCxnSpPr>
              <a:stCxn id="36" idx="1"/>
              <a:endCxn id="7" idx="3"/>
            </p:cNvCxnSpPr>
            <p:nvPr/>
          </p:nvCxnSpPr>
          <p:spPr>
            <a:xfrm flipH="1">
              <a:off x="2745953" y="5309588"/>
              <a:ext cx="473805" cy="39662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2" name="Straight Arrow Connector 843"/>
            <p:cNvCxnSpPr/>
            <p:nvPr/>
          </p:nvCxnSpPr>
          <p:spPr>
            <a:xfrm flipH="1" flipV="1">
              <a:off x="1645440" y="3322645"/>
              <a:ext cx="157162" cy="261937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3"/>
            <p:cNvCxnSpPr/>
            <p:nvPr/>
          </p:nvCxnSpPr>
          <p:spPr>
            <a:xfrm flipV="1">
              <a:off x="1402755" y="3546482"/>
              <a:ext cx="414135" cy="18554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841"/>
            <p:cNvCxnSpPr/>
            <p:nvPr/>
          </p:nvCxnSpPr>
          <p:spPr>
            <a:xfrm flipH="1">
              <a:off x="1395408" y="3462603"/>
              <a:ext cx="366814" cy="24348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Curved Connector 51"/>
            <p:cNvCxnSpPr/>
            <p:nvPr/>
          </p:nvCxnSpPr>
          <p:spPr>
            <a:xfrm flipV="1">
              <a:off x="1409696" y="3382176"/>
              <a:ext cx="273844" cy="173831"/>
            </a:xfrm>
            <a:prstGeom prst="curvedConnector3">
              <a:avLst>
                <a:gd name="adj1" fmla="val 102174"/>
              </a:avLst>
            </a:prstGeom>
            <a:ln w="22225">
              <a:solidFill>
                <a:srgbClr val="92D05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Curved Connector 851"/>
            <p:cNvCxnSpPr/>
            <p:nvPr/>
          </p:nvCxnSpPr>
          <p:spPr>
            <a:xfrm rot="10800000">
              <a:off x="1708238" y="3357172"/>
              <a:ext cx="178596" cy="95250"/>
            </a:xfrm>
            <a:prstGeom prst="curvedConnector3">
              <a:avLst>
                <a:gd name="adj1" fmla="val 82000"/>
              </a:avLst>
            </a:prstGeom>
            <a:ln w="22225">
              <a:solidFill>
                <a:srgbClr val="CB05BD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855"/>
            <p:cNvCxnSpPr/>
            <p:nvPr/>
          </p:nvCxnSpPr>
          <p:spPr>
            <a:xfrm flipH="1">
              <a:off x="2078828" y="3403607"/>
              <a:ext cx="120649" cy="200025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858"/>
            <p:cNvCxnSpPr/>
            <p:nvPr/>
          </p:nvCxnSpPr>
          <p:spPr>
            <a:xfrm flipH="1" flipV="1">
              <a:off x="2361402" y="3371857"/>
              <a:ext cx="131270" cy="193179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861"/>
            <p:cNvCxnSpPr/>
            <p:nvPr/>
          </p:nvCxnSpPr>
          <p:spPr>
            <a:xfrm>
              <a:off x="2326477" y="3422657"/>
              <a:ext cx="44450" cy="168275"/>
            </a:xfrm>
            <a:prstGeom prst="straightConnector1">
              <a:avLst/>
            </a:prstGeom>
            <a:ln w="22225">
              <a:solidFill>
                <a:srgbClr val="FFFF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865"/>
            <p:cNvCxnSpPr/>
            <p:nvPr/>
          </p:nvCxnSpPr>
          <p:spPr>
            <a:xfrm flipH="1">
              <a:off x="2135977" y="3484828"/>
              <a:ext cx="375545" cy="10854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867"/>
            <p:cNvCxnSpPr/>
            <p:nvPr/>
          </p:nvCxnSpPr>
          <p:spPr>
            <a:xfrm flipH="1">
              <a:off x="2828127" y="3350873"/>
              <a:ext cx="124553" cy="249584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869"/>
            <p:cNvCxnSpPr/>
            <p:nvPr/>
          </p:nvCxnSpPr>
          <p:spPr>
            <a:xfrm flipH="1" flipV="1">
              <a:off x="3078952" y="3381382"/>
              <a:ext cx="165100" cy="158751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872"/>
            <p:cNvCxnSpPr/>
            <p:nvPr/>
          </p:nvCxnSpPr>
          <p:spPr>
            <a:xfrm>
              <a:off x="3021802" y="3425832"/>
              <a:ext cx="44450" cy="168275"/>
            </a:xfrm>
            <a:prstGeom prst="straightConnector1">
              <a:avLst/>
            </a:prstGeom>
            <a:ln w="22225">
              <a:solidFill>
                <a:srgbClr val="FFFF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873"/>
            <p:cNvCxnSpPr/>
            <p:nvPr/>
          </p:nvCxnSpPr>
          <p:spPr>
            <a:xfrm flipV="1">
              <a:off x="2967827" y="3482797"/>
              <a:ext cx="19050" cy="123825"/>
            </a:xfrm>
            <a:prstGeom prst="straightConnector1">
              <a:avLst/>
            </a:prstGeom>
            <a:ln w="22225">
              <a:solidFill>
                <a:srgbClr val="FFC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876"/>
            <p:cNvCxnSpPr/>
            <p:nvPr/>
          </p:nvCxnSpPr>
          <p:spPr>
            <a:xfrm flipH="1">
              <a:off x="1471608" y="3334008"/>
              <a:ext cx="31159" cy="286293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877"/>
            <p:cNvCxnSpPr/>
            <p:nvPr/>
          </p:nvCxnSpPr>
          <p:spPr>
            <a:xfrm flipH="1">
              <a:off x="1408778" y="3848820"/>
              <a:ext cx="111359" cy="260014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879"/>
            <p:cNvCxnSpPr/>
            <p:nvPr/>
          </p:nvCxnSpPr>
          <p:spPr>
            <a:xfrm flipH="1" flipV="1">
              <a:off x="1631152" y="3841757"/>
              <a:ext cx="212725" cy="219075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882"/>
            <p:cNvCxnSpPr/>
            <p:nvPr/>
          </p:nvCxnSpPr>
          <p:spPr>
            <a:xfrm flipV="1">
              <a:off x="1395408" y="4000507"/>
              <a:ext cx="454819" cy="60325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Curved Connector 884"/>
            <p:cNvCxnSpPr/>
            <p:nvPr/>
          </p:nvCxnSpPr>
          <p:spPr>
            <a:xfrm>
              <a:off x="1520027" y="3956057"/>
              <a:ext cx="339725" cy="149225"/>
            </a:xfrm>
            <a:prstGeom prst="curvedConnector3">
              <a:avLst>
                <a:gd name="adj1" fmla="val 467"/>
              </a:avLst>
            </a:prstGeom>
            <a:ln w="22225">
              <a:solidFill>
                <a:srgbClr val="1E25B2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892"/>
            <p:cNvCxnSpPr/>
            <p:nvPr/>
          </p:nvCxnSpPr>
          <p:spPr>
            <a:xfrm>
              <a:off x="2146565" y="3864534"/>
              <a:ext cx="270325" cy="196298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894"/>
            <p:cNvCxnSpPr/>
            <p:nvPr/>
          </p:nvCxnSpPr>
          <p:spPr>
            <a:xfrm flipH="1" flipV="1">
              <a:off x="2294727" y="3832232"/>
              <a:ext cx="215901" cy="85725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897"/>
            <p:cNvCxnSpPr/>
            <p:nvPr/>
          </p:nvCxnSpPr>
          <p:spPr>
            <a:xfrm flipV="1">
              <a:off x="2073288" y="4098932"/>
              <a:ext cx="465914" cy="9903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901"/>
            <p:cNvCxnSpPr/>
            <p:nvPr/>
          </p:nvCxnSpPr>
          <p:spPr>
            <a:xfrm flipH="1" flipV="1">
              <a:off x="3041355" y="3886484"/>
              <a:ext cx="78872" cy="218798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urved Connector 903"/>
            <p:cNvCxnSpPr/>
            <p:nvPr/>
          </p:nvCxnSpPr>
          <p:spPr>
            <a:xfrm rot="10800000" flipV="1">
              <a:off x="2729703" y="3917956"/>
              <a:ext cx="183967" cy="85725"/>
            </a:xfrm>
            <a:prstGeom prst="curvedConnector3">
              <a:avLst>
                <a:gd name="adj1" fmla="val 12463"/>
              </a:avLst>
            </a:prstGeom>
            <a:ln w="22225">
              <a:solidFill>
                <a:srgbClr val="CB05BD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Curved Connector 899"/>
            <p:cNvCxnSpPr/>
            <p:nvPr/>
          </p:nvCxnSpPr>
          <p:spPr>
            <a:xfrm>
              <a:off x="2880033" y="3948283"/>
              <a:ext cx="339725" cy="149225"/>
            </a:xfrm>
            <a:prstGeom prst="curvedConnector3">
              <a:avLst>
                <a:gd name="adj1" fmla="val 467"/>
              </a:avLst>
            </a:prstGeom>
            <a:ln w="22225">
              <a:solidFill>
                <a:srgbClr val="1E25B2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908"/>
            <p:cNvCxnSpPr/>
            <p:nvPr/>
          </p:nvCxnSpPr>
          <p:spPr>
            <a:xfrm>
              <a:off x="2764042" y="4070736"/>
              <a:ext cx="405398" cy="49627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67" name="Picture 2" descr="F:\Dropbox\TCSVT\TCSVT_XuEtAl\Figures\I_Introduction\Figure1\SceneSimilarity_Aligned-1.png"/>
            <p:cNvPicPr>
              <a:picLocks noChangeAspect="1" noChangeArrowheads="1"/>
            </p:cNvPicPr>
            <p:nvPr/>
          </p:nvPicPr>
          <p:blipFill>
            <a:blip r:embed="rId23"/>
            <a:srcRect/>
            <a:stretch>
              <a:fillRect/>
            </a:stretch>
          </p:blipFill>
          <p:spPr bwMode="auto">
            <a:xfrm>
              <a:off x="3571868" y="3214686"/>
              <a:ext cx="1285884" cy="1047617"/>
            </a:xfrm>
            <a:prstGeom prst="rect">
              <a:avLst/>
            </a:prstGeom>
            <a:noFill/>
          </p:spPr>
        </p:pic>
      </p:grpSp>
      <p:sp>
        <p:nvSpPr>
          <p:cNvPr id="114" name="圆角矩形 113"/>
          <p:cNvSpPr/>
          <p:nvPr/>
        </p:nvSpPr>
        <p:spPr>
          <a:xfrm>
            <a:off x="613882" y="4099838"/>
            <a:ext cx="2643206" cy="2286016"/>
          </a:xfrm>
          <a:prstGeom prst="roundRect">
            <a:avLst>
              <a:gd name="adj" fmla="val 10318"/>
            </a:avLst>
          </a:prstGeom>
          <a:noFill/>
          <a:ln>
            <a:solidFill>
              <a:srgbClr val="3BFF2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r>
              <a:rPr lang="en-US" altLang="zh-CN" dirty="0" smtClean="0"/>
              <a:t>Problem</a:t>
            </a:r>
            <a:endParaRPr lang="zh-CN" alt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28596" y="1214422"/>
            <a:ext cx="8429684" cy="928694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asks: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tabLst/>
              <a:defRPr/>
            </a:pP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(1) Behaviour Profiling; (2) </a:t>
            </a:r>
            <a:r>
              <a:rPr kumimoji="0" lang="en-GB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ehaviour Query; (3) Classification; (4) Summarization</a:t>
            </a:r>
          </a:p>
        </p:txBody>
      </p:sp>
      <p:pic>
        <p:nvPicPr>
          <p:cNvPr id="10" name="Introduction.avi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4"/>
          <a:stretch>
            <a:fillRect/>
          </a:stretch>
        </p:blipFill>
        <p:spPr>
          <a:xfrm>
            <a:off x="1000100" y="2000240"/>
            <a:ext cx="7429550" cy="464347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xmlns="" val="1083300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600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oss-Scene Query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00034" y="1398576"/>
            <a:ext cx="8501122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Retrieve relevant video clips from other scenes by providing a query clip. L2 or cosine distance is computed on </a:t>
            </a:r>
            <a:r>
              <a:rPr lang="en-US" altLang="zh-CN" sz="2000" smtClean="0"/>
              <a:t>STB profile. </a:t>
            </a:r>
            <a:endParaRPr lang="en-US" altLang="zh-CN" sz="2000" dirty="0" smtClean="0"/>
          </a:p>
          <a:p>
            <a:endParaRPr lang="en-US" altLang="zh-CN" b="1" dirty="0" smtClean="0"/>
          </a:p>
          <a:p>
            <a:endParaRPr lang="en-US" altLang="zh-CN" b="1" dirty="0" smtClean="0"/>
          </a:p>
        </p:txBody>
      </p:sp>
      <p:grpSp>
        <p:nvGrpSpPr>
          <p:cNvPr id="40" name="组合 39"/>
          <p:cNvGrpSpPr/>
          <p:nvPr/>
        </p:nvGrpSpPr>
        <p:grpSpPr>
          <a:xfrm>
            <a:off x="957690" y="2500306"/>
            <a:ext cx="7029088" cy="4012924"/>
            <a:chOff x="3854712" y="7643842"/>
            <a:chExt cx="15603866" cy="8604998"/>
          </a:xfrm>
        </p:grpSpPr>
        <p:sp>
          <p:nvSpPr>
            <p:cNvPr id="24" name="Rounded Rectangle 4"/>
            <p:cNvSpPr/>
            <p:nvPr/>
          </p:nvSpPr>
          <p:spPr>
            <a:xfrm>
              <a:off x="6786578" y="7643842"/>
              <a:ext cx="12672000" cy="8601470"/>
            </a:xfrm>
            <a:prstGeom prst="roundRect">
              <a:avLst>
                <a:gd name="adj" fmla="val 2064"/>
              </a:avLst>
            </a:prstGeom>
            <a:ln w="381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t"/>
            <a:lstStyle/>
            <a:p>
              <a:pPr algn="ctr"/>
              <a:r>
                <a:rPr lang="en-GB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trieved Clips from Other Scenes</a:t>
              </a:r>
              <a:endParaRPr lang="en-GB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5" name="Picture 3" descr="C:\Users\xx302\Dropbox\PatternRecognition2014\PR_XuEtAl\Figures\V_Experiment\QBE_Qualitative\Example1\retrieval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7562" y="8426132"/>
              <a:ext cx="12233010" cy="1800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5" descr="C:\Users\xx302\Dropbox\PatternRecognition2014\PR_XuEtAl\Figures\V_Experiment\QBE_Qualitative\Example2\retrieval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7562" y="10353640"/>
              <a:ext cx="12233010" cy="1800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10" descr="C:\Users\xx302\Dropbox\PatternRecognition2014\PR_XuEtAl\Figures\V_Experiment\QBE_Qualitative\Example5\retrieval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7562" y="12316222"/>
              <a:ext cx="12233010" cy="1800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12" descr="C:\Users\xx302\Dropbox\PatternRecognition2014\PR_XuEtAl\Figures\V_Experiment\QBE_Qualitative\Example6\retrieval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7562" y="14243729"/>
              <a:ext cx="12233010" cy="1800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" name="Rounded Rectangle 13"/>
            <p:cNvSpPr/>
            <p:nvPr/>
          </p:nvSpPr>
          <p:spPr>
            <a:xfrm>
              <a:off x="3854712" y="7647370"/>
              <a:ext cx="2772000" cy="8601470"/>
            </a:xfrm>
            <a:prstGeom prst="roundRect">
              <a:avLst>
                <a:gd name="adj" fmla="val 9293"/>
              </a:avLst>
            </a:prstGeom>
            <a:ln w="381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t"/>
            <a:lstStyle/>
            <a:p>
              <a:pPr algn="ctr"/>
              <a:r>
                <a:rPr lang="en-GB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ery Clips</a:t>
              </a:r>
              <a:endParaRPr lang="en-GB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4" name="Picture 2" descr="C:\Users\xx302\Dropbox\PatternRecognition2014\PR_XuEtAl\Figures\V_Experiment\QBE_Qualitative\Example1\query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1934" y="8429660"/>
              <a:ext cx="2382783" cy="1800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4" descr="C:\Users\xx302\Dropbox\PatternRecognition2014\PR_XuEtAl\Figures\V_Experiment\QBE_Qualitative\Example2\query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1934" y="10357168"/>
              <a:ext cx="2382783" cy="1800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8" name="Picture 11" descr="C:\Users\xx302\Dropbox\PatternRecognition2014\PR_XuEtAl\Figures\V_Experiment\QBE_Qualitative\Example5\query.pn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1934" y="12319750"/>
              <a:ext cx="2382783" cy="1800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13" descr="C:\Users\xx302\Dropbox\PatternRecognition2014\PR_XuEtAl\Figures\V_Experiment\QBE_Qualitative\Example6\query.png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1934" y="14247257"/>
              <a:ext cx="2382783" cy="1800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2" name="Picture 14" descr="C:\Users\xx302\Dropbox\PatternRecognition2014\PR_XuEtAl\Figures\Other\Colorwheel_quant.png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04832" y="7715850"/>
              <a:ext cx="693588" cy="693588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Predict the label of a clip in a new scene given training data from other scenes</a:t>
            </a: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oss-Scene Classification</a:t>
            </a:r>
            <a:endParaRPr lang="zh-CN" altLang="en-US" dirty="0"/>
          </a:p>
        </p:txBody>
      </p:sp>
      <p:pic>
        <p:nvPicPr>
          <p:cNvPr id="38916" name="Picture 4" descr="F:\Dropbox\TCSVT\TCSVT_XuEtAl\Figures\V_Experiment\QBE_Qualitative\Example2\query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072330" y="3786190"/>
            <a:ext cx="1459454" cy="1102500"/>
          </a:xfrm>
          <a:prstGeom prst="rect">
            <a:avLst/>
          </a:prstGeom>
          <a:ln w="38100" cap="sq">
            <a:solidFill>
              <a:srgbClr val="00206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1" name="TextBox 10"/>
          <p:cNvSpPr txBox="1"/>
          <p:nvPr/>
        </p:nvSpPr>
        <p:spPr>
          <a:xfrm>
            <a:off x="4115476" y="3571876"/>
            <a:ext cx="23574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err="1" smtClean="0"/>
              <a:t>Knn</a:t>
            </a:r>
            <a:r>
              <a:rPr lang="en-US" altLang="zh-CN" sz="2400" b="1" dirty="0" smtClean="0"/>
              <a:t> Classifier</a:t>
            </a:r>
            <a:endParaRPr lang="zh-CN" altLang="en-US" sz="2400" b="1" dirty="0"/>
          </a:p>
        </p:txBody>
      </p:sp>
      <p:grpSp>
        <p:nvGrpSpPr>
          <p:cNvPr id="25" name="组合 24"/>
          <p:cNvGrpSpPr/>
          <p:nvPr/>
        </p:nvGrpSpPr>
        <p:grpSpPr>
          <a:xfrm>
            <a:off x="428596" y="2500306"/>
            <a:ext cx="3375446" cy="3625479"/>
            <a:chOff x="785786" y="2357430"/>
            <a:chExt cx="3857652" cy="4143404"/>
          </a:xfrm>
        </p:grpSpPr>
        <p:grpSp>
          <p:nvGrpSpPr>
            <p:cNvPr id="13" name="组合 12"/>
            <p:cNvGrpSpPr/>
            <p:nvPr/>
          </p:nvGrpSpPr>
          <p:grpSpPr>
            <a:xfrm>
              <a:off x="1112358" y="3092221"/>
              <a:ext cx="1496303" cy="1510062"/>
              <a:chOff x="469416" y="2877907"/>
              <a:chExt cx="1496303" cy="1510062"/>
            </a:xfrm>
          </p:grpSpPr>
          <p:pic>
            <p:nvPicPr>
              <p:cNvPr id="7" name="Picture 3" descr="F:\Dropbox\TCSVT\TCSVT_XuEtAl\Figures\V_Experiment\QBE_Qualitative\Example2\retrieval.png"/>
              <p:cNvPicPr>
                <a:picLocks noChangeAspect="1" noChangeArrowheads="1"/>
              </p:cNvPicPr>
              <p:nvPr/>
            </p:nvPicPr>
            <p:blipFill>
              <a:blip r:embed="rId3"/>
              <a:srcRect l="20357" r="60357" b="1698"/>
              <a:stretch>
                <a:fillRect/>
              </a:stretch>
            </p:blipFill>
            <p:spPr bwMode="auto">
              <a:xfrm>
                <a:off x="469416" y="2877907"/>
                <a:ext cx="1496303" cy="1122227"/>
              </a:xfrm>
              <a:prstGeom prst="rect">
                <a:avLst/>
              </a:prstGeom>
              <a:ln w="38100" cap="sq">
                <a:solidFill>
                  <a:srgbClr val="FF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sp>
            <p:nvSpPr>
              <p:cNvPr id="12" name="TextBox 11"/>
              <p:cNvSpPr txBox="1"/>
              <p:nvPr/>
            </p:nvSpPr>
            <p:spPr>
              <a:xfrm>
                <a:off x="791560" y="4036224"/>
                <a:ext cx="984152" cy="3517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 err="1" smtClean="0"/>
                  <a:t>Behav</a:t>
                </a:r>
                <a:r>
                  <a:rPr lang="en-US" altLang="zh-CN" sz="1400" dirty="0" smtClean="0"/>
                  <a:t> 1</a:t>
                </a:r>
                <a:endParaRPr lang="zh-CN" altLang="en-US" sz="1400" dirty="0"/>
              </a:p>
            </p:txBody>
          </p:sp>
        </p:grpSp>
        <p:grpSp>
          <p:nvGrpSpPr>
            <p:cNvPr id="17" name="组合 16"/>
            <p:cNvGrpSpPr/>
            <p:nvPr/>
          </p:nvGrpSpPr>
          <p:grpSpPr>
            <a:xfrm>
              <a:off x="2990158" y="3102225"/>
              <a:ext cx="1522561" cy="1494752"/>
              <a:chOff x="2418654" y="3959481"/>
              <a:chExt cx="1522561" cy="1494752"/>
            </a:xfrm>
          </p:grpSpPr>
          <p:pic>
            <p:nvPicPr>
              <p:cNvPr id="38915" name="Picture 3" descr="F:\Dropbox\TCSVT\TCSVT_XuEtAl\Figures\V_Experiment\QBE_Qualitative\Example2\retrieval.png"/>
              <p:cNvPicPr>
                <a:picLocks noChangeAspect="1" noChangeArrowheads="1"/>
              </p:cNvPicPr>
              <p:nvPr/>
            </p:nvPicPr>
            <p:blipFill>
              <a:blip r:embed="rId3"/>
              <a:srcRect l="40179" r="39999" b="1698"/>
              <a:stretch>
                <a:fillRect/>
              </a:stretch>
            </p:blipFill>
            <p:spPr bwMode="auto">
              <a:xfrm>
                <a:off x="2418654" y="3959481"/>
                <a:ext cx="1522561" cy="1111056"/>
              </a:xfrm>
              <a:prstGeom prst="rect">
                <a:avLst/>
              </a:prstGeom>
              <a:ln w="38100" cap="sq">
                <a:solidFill>
                  <a:srgbClr val="FFFF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sp>
            <p:nvSpPr>
              <p:cNvPr id="15" name="TextBox 14"/>
              <p:cNvSpPr txBox="1"/>
              <p:nvPr/>
            </p:nvSpPr>
            <p:spPr>
              <a:xfrm>
                <a:off x="2745228" y="5102488"/>
                <a:ext cx="956673" cy="3517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 err="1" smtClean="0"/>
                  <a:t>Behav</a:t>
                </a:r>
                <a:r>
                  <a:rPr lang="en-US" altLang="zh-CN" sz="1200" dirty="0" smtClean="0"/>
                  <a:t> 1</a:t>
                </a:r>
                <a:endParaRPr lang="zh-CN" altLang="en-US" sz="1200" dirty="0"/>
              </a:p>
            </p:txBody>
          </p:sp>
        </p:grpSp>
        <p:grpSp>
          <p:nvGrpSpPr>
            <p:cNvPr id="19" name="组合 18"/>
            <p:cNvGrpSpPr/>
            <p:nvPr/>
          </p:nvGrpSpPr>
          <p:grpSpPr>
            <a:xfrm>
              <a:off x="1112358" y="4925090"/>
              <a:ext cx="1484250" cy="1498862"/>
              <a:chOff x="469416" y="4710776"/>
              <a:chExt cx="1484250" cy="1498862"/>
            </a:xfrm>
          </p:grpSpPr>
          <p:pic>
            <p:nvPicPr>
              <p:cNvPr id="38917" name="Picture 5" descr="F:\Dropbox\TCSVT\TCSVT_XuEtAl\Figures\V_Experiment\QBE_Qualitative\Example3\query.png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469416" y="4710776"/>
                <a:ext cx="1484250" cy="1121232"/>
              </a:xfrm>
              <a:prstGeom prst="rect">
                <a:avLst/>
              </a:prstGeom>
              <a:ln w="38100" cap="sq">
                <a:solidFill>
                  <a:srgbClr val="92D05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sp>
            <p:nvSpPr>
              <p:cNvPr id="18" name="TextBox 17"/>
              <p:cNvSpPr txBox="1"/>
              <p:nvPr/>
            </p:nvSpPr>
            <p:spPr>
              <a:xfrm>
                <a:off x="795991" y="5857893"/>
                <a:ext cx="984152" cy="3517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 err="1" smtClean="0"/>
                  <a:t>Behav</a:t>
                </a:r>
                <a:r>
                  <a:rPr lang="en-US" altLang="zh-CN" sz="1400" dirty="0" smtClean="0"/>
                  <a:t> 2</a:t>
                </a:r>
                <a:endParaRPr lang="zh-CN" altLang="en-US" sz="1400" dirty="0"/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2990158" y="4905335"/>
              <a:ext cx="1510404" cy="1537228"/>
              <a:chOff x="2872159" y="5333963"/>
              <a:chExt cx="1510404" cy="1537228"/>
            </a:xfrm>
          </p:grpSpPr>
          <p:pic>
            <p:nvPicPr>
              <p:cNvPr id="38918" name="Picture 6" descr="F:\Dropbox\TCSVT\TCSVT_XuEtAl\Figures\V_Experiment\QBE_Qualitative\Example5\query.png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2872159" y="5333963"/>
                <a:ext cx="1510404" cy="1140986"/>
              </a:xfrm>
              <a:prstGeom prst="rect">
                <a:avLst/>
              </a:prstGeom>
              <a:ln w="38100" cap="sq">
                <a:solidFill>
                  <a:srgbClr val="00B0F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sp>
            <p:nvSpPr>
              <p:cNvPr id="21" name="TextBox 20"/>
              <p:cNvSpPr txBox="1"/>
              <p:nvPr/>
            </p:nvSpPr>
            <p:spPr>
              <a:xfrm>
                <a:off x="3198733" y="6519446"/>
                <a:ext cx="984152" cy="3517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 err="1" smtClean="0"/>
                  <a:t>Behav</a:t>
                </a:r>
                <a:r>
                  <a:rPr lang="en-US" altLang="zh-CN" sz="1400" dirty="0" smtClean="0"/>
                  <a:t> 3</a:t>
                </a:r>
                <a:endParaRPr lang="zh-CN" altLang="en-US" sz="1400" dirty="0"/>
              </a:p>
            </p:txBody>
          </p:sp>
        </p:grpSp>
        <p:sp>
          <p:nvSpPr>
            <p:cNvPr id="23" name="圆角矩形 22"/>
            <p:cNvSpPr/>
            <p:nvPr/>
          </p:nvSpPr>
          <p:spPr>
            <a:xfrm>
              <a:off x="785786" y="2357430"/>
              <a:ext cx="3857652" cy="4143404"/>
            </a:xfrm>
            <a:prstGeom prst="roundRect">
              <a:avLst>
                <a:gd name="adj" fmla="val 5954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41720" y="2427735"/>
              <a:ext cx="2136483" cy="4572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smtClean="0"/>
                <a:t>Training Data</a:t>
              </a:r>
              <a:endParaRPr lang="zh-CN" altLang="en-US" sz="2000" b="1" dirty="0"/>
            </a:p>
          </p:txBody>
        </p:sp>
      </p:grpSp>
      <p:sp>
        <p:nvSpPr>
          <p:cNvPr id="26" name="圆角矩形 25"/>
          <p:cNvSpPr/>
          <p:nvPr/>
        </p:nvSpPr>
        <p:spPr>
          <a:xfrm>
            <a:off x="6786578" y="2500306"/>
            <a:ext cx="2000264" cy="309862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6858016" y="2571744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Testing Data</a:t>
            </a:r>
            <a:endParaRPr lang="zh-CN" altLang="en-US" sz="20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6929454" y="5000636"/>
            <a:ext cx="17859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err="1" smtClean="0"/>
              <a:t>Behav</a:t>
            </a:r>
            <a:r>
              <a:rPr lang="en-US" altLang="zh-CN" sz="2800" b="1" dirty="0" smtClean="0"/>
              <a:t> ?</a:t>
            </a:r>
            <a:endParaRPr lang="zh-CN" altLang="en-US" sz="2800" b="1" dirty="0"/>
          </a:p>
        </p:txBody>
      </p:sp>
      <p:sp>
        <p:nvSpPr>
          <p:cNvPr id="29" name="右箭头 28"/>
          <p:cNvSpPr/>
          <p:nvPr/>
        </p:nvSpPr>
        <p:spPr>
          <a:xfrm>
            <a:off x="3929058" y="4143380"/>
            <a:ext cx="2714644" cy="10001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29"/>
          <p:cNvSpPr txBox="1"/>
          <p:nvPr/>
        </p:nvSpPr>
        <p:spPr>
          <a:xfrm>
            <a:off x="642910" y="2887976"/>
            <a:ext cx="7585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/>
              <a:t>Scene 1</a:t>
            </a:r>
            <a:endParaRPr lang="zh-CN" altLang="en-US" sz="1200" dirty="0"/>
          </a:p>
        </p:txBody>
      </p:sp>
      <p:sp>
        <p:nvSpPr>
          <p:cNvPr id="31" name="TextBox 30"/>
          <p:cNvSpPr txBox="1"/>
          <p:nvPr/>
        </p:nvSpPr>
        <p:spPr>
          <a:xfrm>
            <a:off x="2326942" y="2921314"/>
            <a:ext cx="7585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/>
              <a:t>Scene 2</a:t>
            </a:r>
            <a:endParaRPr lang="zh-CN" altLang="en-US" sz="1200" dirty="0"/>
          </a:p>
        </p:txBody>
      </p:sp>
      <p:sp>
        <p:nvSpPr>
          <p:cNvPr id="32" name="TextBox 31"/>
          <p:cNvSpPr txBox="1"/>
          <p:nvPr/>
        </p:nvSpPr>
        <p:spPr>
          <a:xfrm>
            <a:off x="658150" y="4492950"/>
            <a:ext cx="7585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/>
              <a:t>Scene 3</a:t>
            </a:r>
            <a:endParaRPr lang="zh-CN" altLang="en-US" sz="1200" dirty="0"/>
          </a:p>
        </p:txBody>
      </p:sp>
      <p:sp>
        <p:nvSpPr>
          <p:cNvPr id="33" name="TextBox 32"/>
          <p:cNvSpPr txBox="1"/>
          <p:nvPr/>
        </p:nvSpPr>
        <p:spPr>
          <a:xfrm>
            <a:off x="2285984" y="4492950"/>
            <a:ext cx="7585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/>
              <a:t>Scene 4</a:t>
            </a:r>
            <a:endParaRPr lang="zh-CN" altLang="en-US" sz="1200" dirty="0"/>
          </a:p>
        </p:txBody>
      </p:sp>
      <p:sp>
        <p:nvSpPr>
          <p:cNvPr id="35" name="TextBox 34"/>
          <p:cNvSpPr txBox="1"/>
          <p:nvPr/>
        </p:nvSpPr>
        <p:spPr>
          <a:xfrm>
            <a:off x="7072330" y="3500438"/>
            <a:ext cx="8531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Scene 5</a:t>
            </a:r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Select K clips to cover as many unique </a:t>
            </a:r>
            <a:r>
              <a:rPr lang="en-US" altLang="zh-CN" sz="2000" dirty="0" err="1" smtClean="0"/>
              <a:t>behaviours</a:t>
            </a:r>
            <a:r>
              <a:rPr lang="en-US" altLang="zh-CN" sz="2000" dirty="0" smtClean="0"/>
              <a:t> as possible</a:t>
            </a:r>
          </a:p>
          <a:p>
            <a:endParaRPr lang="en-US" altLang="zh-CN" sz="2000" dirty="0" smtClean="0"/>
          </a:p>
          <a:p>
            <a:pPr>
              <a:buNone/>
            </a:pPr>
            <a:r>
              <a:rPr lang="en-US" altLang="zh-CN" sz="2000" dirty="0" err="1" smtClean="0"/>
              <a:t>Kcenter</a:t>
            </a:r>
            <a:r>
              <a:rPr lang="en-US" altLang="zh-CN" sz="2000" dirty="0" smtClean="0"/>
              <a:t> Clustering:  </a:t>
            </a:r>
          </a:p>
          <a:p>
            <a:pPr>
              <a:buNone/>
            </a:pPr>
            <a:r>
              <a:rPr lang="en-US" altLang="zh-CN" sz="1600" dirty="0" smtClean="0"/>
              <a:t>Select K clips that minimize the farthest distance from any candidate clip to the closest selected clip. </a:t>
            </a:r>
            <a:r>
              <a:rPr lang="en-US" altLang="zh-CN" sz="1600" dirty="0" err="1" smtClean="0"/>
              <a:t>Kcenter</a:t>
            </a:r>
            <a:r>
              <a:rPr lang="en-US" altLang="zh-CN" sz="1600" dirty="0" smtClean="0"/>
              <a:t> is good at keeping outliers.</a:t>
            </a:r>
            <a:endParaRPr lang="zh-CN" altLang="en-US" sz="1600" dirty="0" smtClean="0"/>
          </a:p>
          <a:p>
            <a:pPr>
              <a:buNone/>
            </a:pPr>
            <a:endParaRPr lang="zh-CN" altLang="en-US" sz="2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lti-Scene Summarization</a:t>
            </a:r>
            <a:endParaRPr lang="zh-CN" altLang="en-US" dirty="0"/>
          </a:p>
        </p:txBody>
      </p:sp>
      <p:pic>
        <p:nvPicPr>
          <p:cNvPr id="39938" name="Picture 2" descr="F:\Dropbox\Stage2\CSVT\Image\Kcente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86116" y="2071678"/>
            <a:ext cx="3438525" cy="500066"/>
          </a:xfrm>
          <a:prstGeom prst="rect">
            <a:avLst/>
          </a:prstGeom>
          <a:noFill/>
        </p:spPr>
      </p:pic>
      <p:pic>
        <p:nvPicPr>
          <p:cNvPr id="3074" name="Picture 2" descr="F:\Dropbox\Stage2\CSVT\Image\Summary_Data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3857628"/>
            <a:ext cx="2743977" cy="2592000"/>
          </a:xfrm>
          <a:prstGeom prst="rect">
            <a:avLst/>
          </a:prstGeom>
          <a:noFill/>
        </p:spPr>
      </p:pic>
      <p:pic>
        <p:nvPicPr>
          <p:cNvPr id="3075" name="Picture 3" descr="F:\Dropbox\Stage2\CSVT\Image\Kcenter.g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43636" y="3857628"/>
            <a:ext cx="2768154" cy="2592000"/>
          </a:xfrm>
          <a:prstGeom prst="rect">
            <a:avLst/>
          </a:prstGeom>
          <a:noFill/>
        </p:spPr>
      </p:pic>
      <p:pic>
        <p:nvPicPr>
          <p:cNvPr id="3076" name="Picture 4" descr="F:\Dropbox\Stage2\CSVT\Image\Kmeans.gi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14678" y="3857628"/>
            <a:ext cx="2776544" cy="259200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857224" y="3500438"/>
            <a:ext cx="1665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Original Data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786182" y="3500438"/>
            <a:ext cx="1827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Kmeans</a:t>
            </a:r>
            <a:r>
              <a:rPr lang="en-US" altLang="zh-CN" dirty="0" smtClean="0"/>
              <a:t> Result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572264" y="3500438"/>
            <a:ext cx="1869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Kcenter</a:t>
            </a:r>
            <a:r>
              <a:rPr lang="en-US" altLang="zh-CN" dirty="0" smtClean="0"/>
              <a:t> Result </a:t>
            </a:r>
            <a:endParaRPr lang="zh-CN" altLang="en-US" dirty="0"/>
          </a:p>
        </p:txBody>
      </p:sp>
      <p:sp>
        <p:nvSpPr>
          <p:cNvPr id="11" name="五角星 10"/>
          <p:cNvSpPr/>
          <p:nvPr/>
        </p:nvSpPr>
        <p:spPr>
          <a:xfrm>
            <a:off x="4071934" y="4929198"/>
            <a:ext cx="265343" cy="214314"/>
          </a:xfrm>
          <a:prstGeom prst="star5">
            <a:avLst/>
          </a:prstGeom>
          <a:solidFill>
            <a:srgbClr val="FFFF00"/>
          </a:solidFill>
          <a:ln w="127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五角星 14"/>
          <p:cNvSpPr/>
          <p:nvPr/>
        </p:nvSpPr>
        <p:spPr>
          <a:xfrm>
            <a:off x="3730449" y="6429396"/>
            <a:ext cx="193905" cy="142876"/>
          </a:xfrm>
          <a:prstGeom prst="star5">
            <a:avLst/>
          </a:prstGeom>
          <a:solidFill>
            <a:srgbClr val="FFFF00"/>
          </a:solidFill>
          <a:ln w="127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3944763" y="6357958"/>
            <a:ext cx="14654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Selected Clip</a:t>
            </a:r>
            <a:endParaRPr lang="zh-CN" altLang="en-US" sz="1600" dirty="0"/>
          </a:p>
        </p:txBody>
      </p:sp>
      <p:sp>
        <p:nvSpPr>
          <p:cNvPr id="18" name="五角星 17"/>
          <p:cNvSpPr/>
          <p:nvPr/>
        </p:nvSpPr>
        <p:spPr>
          <a:xfrm>
            <a:off x="6858016" y="6448032"/>
            <a:ext cx="193905" cy="142876"/>
          </a:xfrm>
          <a:prstGeom prst="star5">
            <a:avLst/>
          </a:prstGeom>
          <a:solidFill>
            <a:srgbClr val="FFFF00"/>
          </a:solidFill>
          <a:ln w="127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7072330" y="6376594"/>
            <a:ext cx="14654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Selected Clip</a:t>
            </a:r>
            <a:endParaRPr lang="zh-CN" altLang="en-US" sz="1600" dirty="0"/>
          </a:p>
        </p:txBody>
      </p:sp>
      <p:sp>
        <p:nvSpPr>
          <p:cNvPr id="23" name="五角星 22"/>
          <p:cNvSpPr/>
          <p:nvPr/>
        </p:nvSpPr>
        <p:spPr>
          <a:xfrm>
            <a:off x="4143372" y="5357826"/>
            <a:ext cx="265343" cy="214314"/>
          </a:xfrm>
          <a:prstGeom prst="star5">
            <a:avLst/>
          </a:prstGeom>
          <a:solidFill>
            <a:srgbClr val="FFFF00"/>
          </a:solidFill>
          <a:ln w="127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五角星 23"/>
          <p:cNvSpPr/>
          <p:nvPr/>
        </p:nvSpPr>
        <p:spPr>
          <a:xfrm>
            <a:off x="4643438" y="5072074"/>
            <a:ext cx="265343" cy="214314"/>
          </a:xfrm>
          <a:prstGeom prst="star5">
            <a:avLst/>
          </a:prstGeom>
          <a:solidFill>
            <a:srgbClr val="FFFF00"/>
          </a:solidFill>
          <a:ln w="127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五角星 24"/>
          <p:cNvSpPr/>
          <p:nvPr/>
        </p:nvSpPr>
        <p:spPr>
          <a:xfrm>
            <a:off x="7000892" y="5143512"/>
            <a:ext cx="265343" cy="214314"/>
          </a:xfrm>
          <a:prstGeom prst="star5">
            <a:avLst/>
          </a:prstGeom>
          <a:solidFill>
            <a:srgbClr val="FFFF00"/>
          </a:solidFill>
          <a:ln w="127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五角星 25"/>
          <p:cNvSpPr/>
          <p:nvPr/>
        </p:nvSpPr>
        <p:spPr>
          <a:xfrm>
            <a:off x="8286776" y="4143380"/>
            <a:ext cx="265343" cy="214314"/>
          </a:xfrm>
          <a:prstGeom prst="star5">
            <a:avLst/>
          </a:prstGeom>
          <a:solidFill>
            <a:srgbClr val="FFFF00"/>
          </a:solidFill>
          <a:ln w="127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五角星 26"/>
          <p:cNvSpPr/>
          <p:nvPr/>
        </p:nvSpPr>
        <p:spPr>
          <a:xfrm>
            <a:off x="8143900" y="5072074"/>
            <a:ext cx="265343" cy="214314"/>
          </a:xfrm>
          <a:prstGeom prst="star5">
            <a:avLst/>
          </a:prstGeom>
          <a:solidFill>
            <a:srgbClr val="FFFF00"/>
          </a:solidFill>
          <a:ln w="127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805192"/>
          </a:xfrm>
        </p:spPr>
        <p:txBody>
          <a:bodyPr>
            <a:normAutofit/>
          </a:bodyPr>
          <a:lstStyle/>
          <a:p>
            <a:r>
              <a:rPr lang="en-US" altLang="zh-CN" sz="2400" b="1" dirty="0" smtClean="0"/>
              <a:t>Dataset</a:t>
            </a:r>
          </a:p>
          <a:p>
            <a:r>
              <a:rPr lang="en-US" altLang="zh-CN" sz="1600" dirty="0" smtClean="0"/>
              <a:t>27 real traffic surveillance scenes</a:t>
            </a:r>
          </a:p>
          <a:p>
            <a:r>
              <a:rPr lang="en-US" altLang="zh-CN" sz="1600" dirty="0" smtClean="0"/>
              <a:t>Each with 18000 frames in 10 fps. 9000 frames for training and rest for testing</a:t>
            </a:r>
          </a:p>
          <a:p>
            <a:r>
              <a:rPr lang="en-US" altLang="zh-CN" sz="1800" b="1" dirty="0" smtClean="0"/>
              <a:t>LDA settings:</a:t>
            </a:r>
          </a:p>
          <a:p>
            <a:r>
              <a:rPr lang="en-US" altLang="zh-CN" sz="1600" dirty="0" smtClean="0"/>
              <a:t>Optical flow quantize into 8 directions</a:t>
            </a:r>
          </a:p>
          <a:p>
            <a:r>
              <a:rPr lang="en-US" altLang="zh-CN" sz="1600" dirty="0" smtClean="0"/>
              <a:t>25 frames per clip/document (360 clips per scene)</a:t>
            </a:r>
          </a:p>
          <a:p>
            <a:r>
              <a:rPr lang="en-US" altLang="zh-CN" sz="1600" dirty="0" smtClean="0"/>
              <a:t># topics = 15</a:t>
            </a:r>
          </a:p>
          <a:p>
            <a:r>
              <a:rPr lang="en-US" altLang="zh-CN" sz="1800" b="1" dirty="0" smtClean="0"/>
              <a:t>Application Settings:</a:t>
            </a:r>
          </a:p>
          <a:p>
            <a:r>
              <a:rPr lang="en-US" altLang="zh-CN" sz="1600" dirty="0" smtClean="0"/>
              <a:t>80 frames per clip/document (112 clips per scene)</a:t>
            </a:r>
          </a:p>
          <a:p>
            <a:r>
              <a:rPr lang="en-US" altLang="zh-CN" sz="1800" b="1" dirty="0" smtClean="0"/>
              <a:t>Annotations:</a:t>
            </a:r>
          </a:p>
          <a:p>
            <a:r>
              <a:rPr lang="en-US" altLang="zh-CN" sz="1600" dirty="0" smtClean="0"/>
              <a:t>6 scenes from two clusters are annotated into 31/59 categories of </a:t>
            </a:r>
            <a:r>
              <a:rPr lang="en-US" altLang="zh-CN" sz="1600" dirty="0" err="1" smtClean="0"/>
              <a:t>behaviours</a:t>
            </a:r>
            <a:endParaRPr lang="en-US" altLang="zh-CN" sz="1600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 Setting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lti-Scene Profiling</a:t>
            </a:r>
            <a:endParaRPr lang="zh-CN" altLang="en-US" dirty="0"/>
          </a:p>
        </p:txBody>
      </p:sp>
      <p:pic>
        <p:nvPicPr>
          <p:cNvPr id="5" name="Multi-Scene Profiling.avi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285720" y="1357298"/>
            <a:ext cx="8572560" cy="53578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44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oss-Scene Query</a:t>
            </a:r>
            <a:endParaRPr lang="zh-CN" altLang="en-US" dirty="0"/>
          </a:p>
        </p:txBody>
      </p:sp>
      <p:pic>
        <p:nvPicPr>
          <p:cNvPr id="4" name="Cross-Scene Query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285720" y="1285860"/>
            <a:ext cx="8572558" cy="53578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68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1800" b="1" dirty="0" smtClean="0"/>
              <a:t>Comparison of Models: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1600" dirty="0" smtClean="0"/>
              <a:t>Flat Model (FM): without multi-layer clustering.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1600" dirty="0" smtClean="0"/>
              <a:t>Our Scene Cluster Model (SCM):</a:t>
            </a:r>
            <a:r>
              <a:rPr lang="en-US" altLang="zh-CN" sz="1400" dirty="0" smtClean="0"/>
              <a:t> </a:t>
            </a:r>
            <a:r>
              <a:rPr lang="en-US" altLang="zh-CN" sz="1600" dirty="0" smtClean="0"/>
              <a:t>with multi-layer clustering.</a:t>
            </a:r>
          </a:p>
          <a:p>
            <a:pPr>
              <a:buFont typeface="Wingdings" pitchFamily="2" charset="2"/>
              <a:buChar char="Ø"/>
            </a:pPr>
            <a:endParaRPr lang="en-US" altLang="zh-CN" sz="1400" dirty="0" smtClean="0"/>
          </a:p>
          <a:p>
            <a:pPr>
              <a:buFont typeface="Wingdings" pitchFamily="2" charset="2"/>
              <a:buChar char="Ø"/>
            </a:pPr>
            <a:r>
              <a:rPr lang="en-US" altLang="zh-CN" sz="1800" b="1" dirty="0" smtClean="0"/>
              <a:t>Evaluation</a:t>
            </a:r>
            <a:r>
              <a:rPr lang="en-US" altLang="zh-CN" sz="1800" dirty="0" smtClean="0"/>
              <a:t>: Mean Average Precision for first T retrievals</a:t>
            </a:r>
          </a:p>
          <a:p>
            <a:pPr>
              <a:buFont typeface="Wingdings" pitchFamily="2" charset="2"/>
              <a:buChar char="Ø"/>
            </a:pPr>
            <a:endParaRPr lang="zh-CN" altLang="en-US" sz="1600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oss-Scene Query</a:t>
            </a:r>
            <a:endParaRPr lang="zh-CN" altLang="en-US" dirty="0"/>
          </a:p>
        </p:txBody>
      </p:sp>
      <p:pic>
        <p:nvPicPr>
          <p:cNvPr id="4" name="Picture 2" descr="F:\Dropbox\Stage2\CSVT\Image\Query_MAP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00" y="2992510"/>
            <a:ext cx="7255676" cy="380743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2447738"/>
          </a:xfrm>
        </p:spPr>
        <p:txBody>
          <a:bodyPr>
            <a:normAutofit lnSpcReduction="10000"/>
          </a:bodyPr>
          <a:lstStyle/>
          <a:p>
            <a:r>
              <a:rPr lang="en-US" altLang="zh-CN" sz="2000" b="1" dirty="0" smtClean="0"/>
              <a:t>Settings</a:t>
            </a:r>
            <a:r>
              <a:rPr lang="en-US" altLang="zh-CN" sz="2000" dirty="0" smtClean="0"/>
              <a:t>: Leave-One-Out Cross-Validation</a:t>
            </a:r>
          </a:p>
          <a:p>
            <a:endParaRPr lang="en-US" altLang="zh-CN" sz="2000" dirty="0" smtClean="0"/>
          </a:p>
          <a:p>
            <a:r>
              <a:rPr lang="en-US" altLang="zh-CN" sz="2000" b="1" dirty="0" smtClean="0"/>
              <a:t>Evaluation</a:t>
            </a:r>
            <a:r>
              <a:rPr lang="en-US" altLang="zh-CN" sz="2000" dirty="0" smtClean="0"/>
              <a:t>: Average Accuracy</a:t>
            </a:r>
          </a:p>
          <a:p>
            <a:endParaRPr lang="en-US" altLang="zh-CN" sz="2000" dirty="0" smtClean="0"/>
          </a:p>
          <a:p>
            <a:r>
              <a:rPr lang="en-US" altLang="zh-CN" sz="2000" b="1" dirty="0" smtClean="0"/>
              <a:t>Comparison of Models: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2000" dirty="0" smtClean="0"/>
              <a:t>Flat Model (FM): without multi-layer clustering.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2000" dirty="0" smtClean="0"/>
              <a:t>Our Scene Cluster Model (SCM):</a:t>
            </a:r>
            <a:r>
              <a:rPr lang="en-US" altLang="zh-CN" sz="1800" dirty="0" smtClean="0"/>
              <a:t> </a:t>
            </a:r>
            <a:r>
              <a:rPr lang="en-US" altLang="zh-CN" sz="2000" dirty="0" smtClean="0"/>
              <a:t>with multi-layer clustering.</a:t>
            </a:r>
            <a:endParaRPr lang="zh-CN" altLang="en-US" sz="1800" dirty="0" smtClean="0"/>
          </a:p>
          <a:p>
            <a:endParaRPr lang="zh-CN" altLang="en-US" sz="2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oss-Scene Classification</a:t>
            </a:r>
            <a:endParaRPr lang="zh-CN" altLang="en-US" dirty="0"/>
          </a:p>
        </p:txBody>
      </p:sp>
      <p:pic>
        <p:nvPicPr>
          <p:cNvPr id="37890" name="Picture 2" descr="F:\Dropbox\Stage2\CSVT\Image\ClassificationTable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5626" y="3787322"/>
            <a:ext cx="7640504" cy="288174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733754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sz="2000" b="1" dirty="0" smtClean="0"/>
              <a:t>Settings</a:t>
            </a:r>
            <a:r>
              <a:rPr lang="en-US" altLang="zh-CN" sz="2000" dirty="0" smtClean="0"/>
              <a:t>: Select K clips from all video clip across 6 scenes</a:t>
            </a:r>
          </a:p>
          <a:p>
            <a:endParaRPr lang="en-US" altLang="zh-CN" sz="2000" dirty="0" smtClean="0"/>
          </a:p>
          <a:p>
            <a:r>
              <a:rPr lang="en-US" altLang="zh-CN" sz="2000" b="1" dirty="0" smtClean="0"/>
              <a:t>Evaluation</a:t>
            </a:r>
            <a:r>
              <a:rPr lang="en-US" altLang="zh-CN" sz="2000" dirty="0" smtClean="0"/>
              <a:t>: The percentage of covered unique </a:t>
            </a:r>
            <a:r>
              <a:rPr lang="en-US" altLang="zh-CN" sz="2000" dirty="0" err="1" smtClean="0"/>
              <a:t>behaviours</a:t>
            </a:r>
            <a:r>
              <a:rPr lang="en-US" altLang="zh-CN" sz="2000" dirty="0" smtClean="0"/>
              <a:t> in summary</a:t>
            </a:r>
          </a:p>
          <a:p>
            <a:endParaRPr lang="en-US" altLang="zh-CN" sz="2000" dirty="0" smtClean="0"/>
          </a:p>
          <a:p>
            <a:r>
              <a:rPr lang="en-US" altLang="zh-CN" sz="2000" b="1" dirty="0" smtClean="0"/>
              <a:t>Comparison of Scene Model:</a:t>
            </a:r>
          </a:p>
          <a:p>
            <a:r>
              <a:rPr lang="en-US" altLang="zh-CN" sz="2000" dirty="0" smtClean="0"/>
              <a:t>Single Scene: concatenate summary from each single scene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2000" dirty="0" smtClean="0"/>
              <a:t>Flat Model (FM): without multi-layer clustering.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2000" dirty="0" smtClean="0"/>
              <a:t>Our Scene Cluster Model (SCM):</a:t>
            </a:r>
            <a:r>
              <a:rPr lang="en-US" altLang="zh-CN" sz="1800" dirty="0" smtClean="0"/>
              <a:t> </a:t>
            </a:r>
            <a:r>
              <a:rPr lang="en-US" altLang="zh-CN" sz="2000" dirty="0" smtClean="0"/>
              <a:t>with multi-layer clustering.</a:t>
            </a:r>
          </a:p>
          <a:p>
            <a:endParaRPr lang="en-US" altLang="zh-CN" sz="2000" dirty="0" smtClean="0"/>
          </a:p>
          <a:p>
            <a:r>
              <a:rPr lang="en-US" altLang="zh-CN" sz="2000" b="1" dirty="0" smtClean="0"/>
              <a:t>Comparison of Summarization Models:</a:t>
            </a:r>
          </a:p>
          <a:p>
            <a:r>
              <a:rPr lang="en-US" altLang="zh-CN" sz="2000" dirty="0" smtClean="0"/>
              <a:t>Random</a:t>
            </a:r>
          </a:p>
          <a:p>
            <a:r>
              <a:rPr lang="en-US" altLang="zh-CN" sz="2000" dirty="0" smtClean="0"/>
              <a:t>User Attention</a:t>
            </a:r>
          </a:p>
          <a:p>
            <a:r>
              <a:rPr lang="en-US" altLang="zh-CN" sz="2000" dirty="0" smtClean="0"/>
              <a:t>Graph Cut</a:t>
            </a:r>
          </a:p>
          <a:p>
            <a:endParaRPr lang="en-US" altLang="zh-CN" sz="2000" dirty="0" smtClean="0"/>
          </a:p>
          <a:p>
            <a:endParaRPr lang="en-US" altLang="zh-CN" sz="2000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lti-Scene Summarizat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cene Cluster 3 (4 scenes in total)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lti-Scene Summarization</a:t>
            </a:r>
            <a:endParaRPr lang="zh-CN" altLang="en-US" dirty="0"/>
          </a:p>
        </p:txBody>
      </p:sp>
      <p:pic>
        <p:nvPicPr>
          <p:cNvPr id="4" name="Picture 4" descr="F:\Dropbox\Stage2\CSVT\Image\VideoSummary_ModelSet_1_Case_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10" y="2714620"/>
            <a:ext cx="7893877" cy="3240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738531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/>
          </a:bodyPr>
          <a:lstStyle/>
          <a:p>
            <a:r>
              <a:rPr lang="en-US" altLang="zh-CN" sz="3200" dirty="0" smtClean="0"/>
              <a:t>Conventional Approaches</a:t>
            </a:r>
            <a:endParaRPr lang="zh-CN" alt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1619672" y="321297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429124" y="1857364"/>
            <a:ext cx="4571462" cy="113877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800" b="1" i="1" dirty="0" smtClean="0"/>
              <a:t>Approache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GB" sz="2000" dirty="0" smtClean="0"/>
              <a:t>Exhaustively annotate each scene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GB" sz="2000" dirty="0" smtClean="0"/>
              <a:t>Train independent models</a:t>
            </a:r>
            <a:endParaRPr lang="en-GB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5286380" y="3500438"/>
            <a:ext cx="3500462" cy="206210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800" b="1" i="1" dirty="0" smtClean="0"/>
              <a:t>Limitation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GB" sz="2000" dirty="0" smtClean="0"/>
              <a:t>Discover related scene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GB" sz="2000" dirty="0" smtClean="0"/>
              <a:t>Discover similar activitie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GB" sz="2000" dirty="0" smtClean="0"/>
              <a:t>Cross-scene query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GB" sz="2000" dirty="0" smtClean="0"/>
              <a:t>Multi-scene summarization</a:t>
            </a:r>
          </a:p>
        </p:txBody>
      </p:sp>
      <p:pic>
        <p:nvPicPr>
          <p:cNvPr id="5121" name="Picture 1" descr="F:\Dropbox\Stage2\CSVT\Image\wangMG07cvp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034" y="1714488"/>
            <a:ext cx="1625435" cy="1428760"/>
          </a:xfrm>
          <a:prstGeom prst="rect">
            <a:avLst/>
          </a:prstGeom>
          <a:noFill/>
        </p:spPr>
      </p:pic>
      <p:pic>
        <p:nvPicPr>
          <p:cNvPr id="5123" name="Picture 3" descr="F:\Dropbox\Stage2\CSVT\Image\HospedalesGongXiang_IJCV1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71736" y="1357298"/>
            <a:ext cx="1497514" cy="2214578"/>
          </a:xfrm>
          <a:prstGeom prst="rect">
            <a:avLst/>
          </a:prstGeom>
          <a:noFill/>
        </p:spPr>
      </p:pic>
      <p:sp>
        <p:nvSpPr>
          <p:cNvPr id="17" name="TextBox 16"/>
          <p:cNvSpPr txBox="1"/>
          <p:nvPr/>
        </p:nvSpPr>
        <p:spPr>
          <a:xfrm>
            <a:off x="428596" y="3143248"/>
            <a:ext cx="18854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Wang </a:t>
            </a:r>
            <a:r>
              <a:rPr lang="en-US" altLang="zh-CN" sz="1400" dirty="0" err="1" smtClean="0"/>
              <a:t>etal</a:t>
            </a:r>
            <a:r>
              <a:rPr lang="en-US" altLang="zh-CN" sz="1400" dirty="0" smtClean="0"/>
              <a:t>. CVPR07 </a:t>
            </a:r>
            <a:endParaRPr lang="zh-CN" altLang="en-US" sz="1400" dirty="0"/>
          </a:p>
        </p:txBody>
      </p:sp>
      <p:sp>
        <p:nvSpPr>
          <p:cNvPr id="22" name="TextBox 21"/>
          <p:cNvSpPr txBox="1"/>
          <p:nvPr/>
        </p:nvSpPr>
        <p:spPr>
          <a:xfrm>
            <a:off x="2541574" y="3571876"/>
            <a:ext cx="22445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 smtClean="0"/>
              <a:t>Hospedales</a:t>
            </a:r>
            <a:r>
              <a:rPr lang="en-US" altLang="zh-CN" sz="1400" dirty="0" smtClean="0"/>
              <a:t> </a:t>
            </a:r>
            <a:r>
              <a:rPr lang="en-US" altLang="zh-CN" sz="1400" dirty="0" err="1" smtClean="0"/>
              <a:t>etal</a:t>
            </a:r>
            <a:r>
              <a:rPr lang="en-US" altLang="zh-CN" sz="1400" dirty="0" smtClean="0"/>
              <a:t>. IJCV12</a:t>
            </a:r>
            <a:endParaRPr lang="zh-CN" altLang="en-US" sz="1400" dirty="0"/>
          </a:p>
        </p:txBody>
      </p:sp>
      <p:pic>
        <p:nvPicPr>
          <p:cNvPr id="5124" name="Picture 4" descr="F:\Dropbox\Stage2\CSVT\Image\VaradarajanEmonetOdobez-IJCV-2013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5786" y="3929066"/>
            <a:ext cx="808898" cy="1643074"/>
          </a:xfrm>
          <a:prstGeom prst="rect">
            <a:avLst/>
          </a:prstGeom>
          <a:noFill/>
        </p:spPr>
      </p:pic>
      <p:pic>
        <p:nvPicPr>
          <p:cNvPr id="5125" name="Picture 5" descr="F:\Dropbox\Stage2\CSVT\Image\kuettel-cvpr10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28860" y="4000504"/>
            <a:ext cx="2214578" cy="1562505"/>
          </a:xfrm>
          <a:prstGeom prst="rect">
            <a:avLst/>
          </a:prstGeom>
          <a:noFill/>
        </p:spPr>
      </p:pic>
      <p:sp>
        <p:nvSpPr>
          <p:cNvPr id="23" name="TextBox 22"/>
          <p:cNvSpPr txBox="1"/>
          <p:nvPr/>
        </p:nvSpPr>
        <p:spPr>
          <a:xfrm>
            <a:off x="0" y="5572140"/>
            <a:ext cx="22862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 smtClean="0"/>
              <a:t>Varadarajan</a:t>
            </a:r>
            <a:r>
              <a:rPr lang="en-US" altLang="zh-CN" sz="1400" dirty="0" smtClean="0"/>
              <a:t> </a:t>
            </a:r>
            <a:r>
              <a:rPr lang="en-US" altLang="zh-CN" sz="1400" dirty="0" err="1" smtClean="0"/>
              <a:t>etal</a:t>
            </a:r>
            <a:r>
              <a:rPr lang="en-US" altLang="zh-CN" sz="1400" dirty="0" smtClean="0"/>
              <a:t>. IJCV13</a:t>
            </a:r>
            <a:endParaRPr lang="zh-CN" altLang="en-US" sz="1400" dirty="0"/>
          </a:p>
        </p:txBody>
      </p:sp>
      <p:sp>
        <p:nvSpPr>
          <p:cNvPr id="24" name="TextBox 23"/>
          <p:cNvSpPr txBox="1"/>
          <p:nvPr/>
        </p:nvSpPr>
        <p:spPr>
          <a:xfrm>
            <a:off x="2571736" y="5643578"/>
            <a:ext cx="19656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 smtClean="0"/>
              <a:t>Kuettel</a:t>
            </a:r>
            <a:r>
              <a:rPr lang="en-US" altLang="zh-CN" sz="1400" dirty="0" smtClean="0"/>
              <a:t> </a:t>
            </a:r>
            <a:r>
              <a:rPr lang="en-US" altLang="zh-CN" sz="1400" dirty="0" err="1" smtClean="0"/>
              <a:t>etal</a:t>
            </a:r>
            <a:r>
              <a:rPr lang="en-US" altLang="zh-CN" sz="1400" dirty="0" smtClean="0"/>
              <a:t>. CVPR10</a:t>
            </a:r>
            <a:endParaRPr lang="zh-CN" alt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214282" y="5957754"/>
            <a:ext cx="8481809" cy="90024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050" dirty="0" smtClean="0"/>
              <a:t>Wang, </a:t>
            </a:r>
            <a:r>
              <a:rPr lang="en-US" sz="1050" dirty="0" err="1" smtClean="0"/>
              <a:t>Xiaogang</a:t>
            </a:r>
            <a:r>
              <a:rPr lang="en-US" sz="1050" dirty="0" smtClean="0"/>
              <a:t>, </a:t>
            </a:r>
            <a:r>
              <a:rPr lang="en-US" sz="1050" dirty="0" err="1" smtClean="0"/>
              <a:t>Xiaoxu</a:t>
            </a:r>
            <a:r>
              <a:rPr lang="en-US" sz="1050" dirty="0" smtClean="0"/>
              <a:t> Ma, and Eric </a:t>
            </a:r>
            <a:r>
              <a:rPr lang="en-US" sz="1050" dirty="0" err="1" smtClean="0"/>
              <a:t>Grimson</a:t>
            </a:r>
            <a:r>
              <a:rPr lang="en-US" sz="1050" dirty="0" smtClean="0"/>
              <a:t>. "Unsupervised activity perception by hierarchical </a:t>
            </a:r>
            <a:r>
              <a:rPr lang="en-US" sz="1050" dirty="0" err="1" smtClean="0"/>
              <a:t>bayesian</a:t>
            </a:r>
            <a:r>
              <a:rPr lang="en-US" sz="1050" dirty="0" smtClean="0"/>
              <a:t> models." </a:t>
            </a:r>
            <a:r>
              <a:rPr lang="en-US" sz="1050" i="1" dirty="0" smtClean="0"/>
              <a:t>CVPR07</a:t>
            </a:r>
          </a:p>
          <a:p>
            <a:r>
              <a:rPr lang="en-US" sz="1050" dirty="0" err="1" smtClean="0"/>
              <a:t>Hospedales</a:t>
            </a:r>
            <a:r>
              <a:rPr lang="en-US" sz="1050" dirty="0" smtClean="0"/>
              <a:t>, Timothy, </a:t>
            </a:r>
            <a:r>
              <a:rPr lang="en-US" sz="1050" dirty="0" err="1" smtClean="0"/>
              <a:t>Shaogang</a:t>
            </a:r>
            <a:r>
              <a:rPr lang="en-US" sz="1050" dirty="0" smtClean="0"/>
              <a:t> Gong, and Tao Xiang. "Video </a:t>
            </a:r>
            <a:r>
              <a:rPr lang="en-US" sz="1050" dirty="0" err="1" smtClean="0"/>
              <a:t>behaviour</a:t>
            </a:r>
            <a:r>
              <a:rPr lang="en-US" sz="1050" dirty="0" smtClean="0"/>
              <a:t> mining using a dynamic topic model." </a:t>
            </a:r>
            <a:r>
              <a:rPr lang="en-US" sz="1050" i="1" dirty="0" smtClean="0"/>
              <a:t>IJCV12</a:t>
            </a:r>
          </a:p>
          <a:p>
            <a:r>
              <a:rPr lang="en-US" sz="1050" dirty="0" err="1" smtClean="0"/>
              <a:t>Varadarajan</a:t>
            </a:r>
            <a:r>
              <a:rPr lang="en-US" sz="1050" dirty="0" smtClean="0"/>
              <a:t>, </a:t>
            </a:r>
            <a:r>
              <a:rPr lang="en-US" sz="1050" dirty="0" err="1" smtClean="0"/>
              <a:t>Jagannadan</a:t>
            </a:r>
            <a:r>
              <a:rPr lang="en-US" sz="1050" dirty="0" smtClean="0"/>
              <a:t>, </a:t>
            </a:r>
            <a:r>
              <a:rPr lang="en-US" sz="1050" dirty="0" err="1" smtClean="0"/>
              <a:t>Rémi</a:t>
            </a:r>
            <a:r>
              <a:rPr lang="en-US" sz="1050" dirty="0" smtClean="0"/>
              <a:t> </a:t>
            </a:r>
            <a:r>
              <a:rPr lang="en-US" sz="1050" dirty="0" err="1" smtClean="0"/>
              <a:t>Emonet</a:t>
            </a:r>
            <a:r>
              <a:rPr lang="en-US" sz="1050" dirty="0" smtClean="0"/>
              <a:t>, and Jean-Marc </a:t>
            </a:r>
            <a:r>
              <a:rPr lang="en-US" sz="1050" dirty="0" err="1" smtClean="0"/>
              <a:t>Odobez</a:t>
            </a:r>
            <a:r>
              <a:rPr lang="en-US" sz="1050" dirty="0" smtClean="0"/>
              <a:t>. "A sequential topic model for mining recurrent activities from </a:t>
            </a:r>
          </a:p>
          <a:p>
            <a:r>
              <a:rPr lang="en-US" sz="1050" dirty="0" smtClean="0"/>
              <a:t>long term video logs." </a:t>
            </a:r>
            <a:r>
              <a:rPr lang="en-US" sz="1050" i="1" dirty="0" smtClean="0"/>
              <a:t>IJCV13</a:t>
            </a:r>
          </a:p>
          <a:p>
            <a:pPr fontAlgn="t"/>
            <a:r>
              <a:rPr lang="en-US" sz="1050" dirty="0" err="1" smtClean="0"/>
              <a:t>Kuettel</a:t>
            </a:r>
            <a:r>
              <a:rPr lang="en-US" sz="1050" dirty="0" smtClean="0"/>
              <a:t>, Daniel, et al. “What‘s going on? Discovering </a:t>
            </a:r>
            <a:r>
              <a:rPr lang="en-US" sz="1050" dirty="0" err="1" smtClean="0"/>
              <a:t>spatio</a:t>
            </a:r>
            <a:r>
              <a:rPr lang="en-US" sz="1050" dirty="0" smtClean="0"/>
              <a:t>-temporal dependencies in dynamic scenes.” CVPR10</a:t>
            </a:r>
            <a:endParaRPr lang="zh-CN" altLang="en-US" sz="105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cene Cluster 7 (2 scenes in total)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lti-Scene Summarization</a:t>
            </a:r>
            <a:endParaRPr lang="zh-CN" altLang="en-US" dirty="0"/>
          </a:p>
        </p:txBody>
      </p:sp>
      <p:pic>
        <p:nvPicPr>
          <p:cNvPr id="5" name="Picture 2" descr="F:\Dropbox\Stage2\CSVT\Image\VideoSummary_ModelSet_1_Case_2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10" y="2643182"/>
            <a:ext cx="7920000" cy="3240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Across Scene Cluster 3 and 7 (6 scenes in total)</a:t>
            </a: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lti-Scene Summarization</a:t>
            </a:r>
            <a:endParaRPr lang="zh-CN" altLang="en-US" dirty="0"/>
          </a:p>
        </p:txBody>
      </p:sp>
      <p:pic>
        <p:nvPicPr>
          <p:cNvPr id="6" name="Picture 3" descr="F:\Dropbox\Stage2\CSVT\Image\VideoSummary_ModelSet_2_Case_0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2714620"/>
            <a:ext cx="7893877" cy="3240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lti-Scene Summarization</a:t>
            </a:r>
            <a:endParaRPr lang="zh-CN" altLang="en-US" dirty="0"/>
          </a:p>
        </p:txBody>
      </p:sp>
      <p:pic>
        <p:nvPicPr>
          <p:cNvPr id="4" name="Multi-Scene Summary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228576" y="1285860"/>
            <a:ext cx="8772580" cy="54828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104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n-GB" dirty="0" smtClean="0"/>
          </a:p>
          <a:p>
            <a:pPr lvl="1"/>
            <a:r>
              <a:rPr lang="en-GB" sz="2000" dirty="0" smtClean="0"/>
              <a:t>Proposed to model multiple scenes jointly</a:t>
            </a:r>
          </a:p>
          <a:p>
            <a:pPr lvl="1"/>
            <a:r>
              <a:rPr lang="en-GB" sz="2000" dirty="0" smtClean="0"/>
              <a:t>Discover scene relatedness by matched topic pairs</a:t>
            </a:r>
            <a:endParaRPr lang="en-GB" sz="2000" dirty="0"/>
          </a:p>
          <a:p>
            <a:pPr lvl="1"/>
            <a:r>
              <a:rPr lang="en-GB" sz="2000" dirty="0" smtClean="0"/>
              <a:t>Discover shared activities across scenes</a:t>
            </a:r>
          </a:p>
          <a:p>
            <a:pPr lvl="1"/>
            <a:r>
              <a:rPr lang="en-GB" sz="2000" dirty="0" smtClean="0"/>
              <a:t>Multi-scene Activity Profiling</a:t>
            </a:r>
            <a:endParaRPr lang="en-GB" sz="2000" dirty="0"/>
          </a:p>
          <a:p>
            <a:pPr lvl="1"/>
            <a:r>
              <a:rPr lang="en-GB" sz="2000" dirty="0" smtClean="0"/>
              <a:t>Cross-scene Query</a:t>
            </a:r>
          </a:p>
          <a:p>
            <a:pPr lvl="1"/>
            <a:r>
              <a:rPr lang="en-GB" sz="2000" dirty="0" smtClean="0"/>
              <a:t>Cross-scene Classification</a:t>
            </a:r>
          </a:p>
          <a:p>
            <a:pPr lvl="1"/>
            <a:r>
              <a:rPr lang="en-GB" sz="2000" dirty="0" smtClean="0"/>
              <a:t>Multi-scene Summarizatio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xmlns="" val="1692255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75856" y="2276872"/>
            <a:ext cx="2808312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hank You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xmlns="" val="286035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28596" y="1357298"/>
            <a:ext cx="8229600" cy="1363845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Challenges</a:t>
            </a:r>
          </a:p>
          <a:p>
            <a:pPr marL="624078" indent="-514350">
              <a:buAutoNum type="arabicParenBoth"/>
            </a:pPr>
            <a:r>
              <a:rPr lang="en-US" altLang="zh-CN" sz="2000" dirty="0" smtClean="0"/>
              <a:t>Compute Scene Relatedness</a:t>
            </a:r>
          </a:p>
          <a:p>
            <a:pPr marL="624078" indent="-514350">
              <a:buAutoNum type="arabicParenBoth"/>
            </a:pPr>
            <a:r>
              <a:rPr lang="en-US" altLang="zh-CN" sz="2000" dirty="0" smtClean="0"/>
              <a:t>Selective Sharing Information</a:t>
            </a:r>
          </a:p>
          <a:p>
            <a:pPr marL="624078" indent="-514350">
              <a:buAutoNum type="arabicParenBoth"/>
            </a:pPr>
            <a:r>
              <a:rPr lang="en-US" altLang="zh-CN" sz="2000" dirty="0" smtClean="0"/>
              <a:t>Construct a Shared Representation</a:t>
            </a:r>
            <a:endParaRPr lang="zh-CN" altLang="en-US" sz="2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lti-Scene Approach</a:t>
            </a:r>
            <a:endParaRPr lang="zh-CN" altLang="en-US" dirty="0"/>
          </a:p>
        </p:txBody>
      </p:sp>
      <p:grpSp>
        <p:nvGrpSpPr>
          <p:cNvPr id="267" name="组合 266"/>
          <p:cNvGrpSpPr/>
          <p:nvPr/>
        </p:nvGrpSpPr>
        <p:grpSpPr>
          <a:xfrm>
            <a:off x="1571604" y="3000372"/>
            <a:ext cx="6143668" cy="3391817"/>
            <a:chOff x="1236281" y="2934200"/>
            <a:chExt cx="5385964" cy="2950366"/>
          </a:xfrm>
        </p:grpSpPr>
        <p:sp>
          <p:nvSpPr>
            <p:cNvPr id="158" name="Rounded Rectangle 757"/>
            <p:cNvSpPr/>
            <p:nvPr/>
          </p:nvSpPr>
          <p:spPr>
            <a:xfrm>
              <a:off x="1236281" y="3145001"/>
              <a:ext cx="2107177" cy="1201292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159" name="Rounded Rectangle 758"/>
            <p:cNvSpPr/>
            <p:nvPr/>
          </p:nvSpPr>
          <p:spPr>
            <a:xfrm>
              <a:off x="1547176" y="5137902"/>
              <a:ext cx="1198777" cy="34260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ross-Scene Classification</a:t>
              </a:r>
              <a:endParaRPr lang="en-GB" sz="1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0" name="Rounded Rectangle 759"/>
            <p:cNvSpPr/>
            <p:nvPr/>
          </p:nvSpPr>
          <p:spPr>
            <a:xfrm>
              <a:off x="1547176" y="5534905"/>
              <a:ext cx="1198777" cy="34260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ulti-Scene Video </a:t>
              </a:r>
              <a:r>
                <a:rPr lang="en-GB" sz="1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mmarization</a:t>
              </a:r>
            </a:p>
          </p:txBody>
        </p:sp>
        <p:sp>
          <p:nvSpPr>
            <p:cNvPr id="161" name="Chevron 760"/>
            <p:cNvSpPr/>
            <p:nvPr/>
          </p:nvSpPr>
          <p:spPr>
            <a:xfrm>
              <a:off x="1556144" y="2934201"/>
              <a:ext cx="1448959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ocal Representations</a:t>
              </a:r>
              <a:endParaRPr lang="en-GB" sz="105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 rot="5400000">
              <a:off x="2234189" y="4074930"/>
              <a:ext cx="224578" cy="292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…</a:t>
              </a:r>
              <a:endParaRPr lang="en-GB" dirty="0"/>
            </a:p>
          </p:txBody>
        </p:sp>
        <p:sp>
          <p:nvSpPr>
            <p:cNvPr id="163" name="Chevron 762"/>
            <p:cNvSpPr/>
            <p:nvPr/>
          </p:nvSpPr>
          <p:spPr>
            <a:xfrm>
              <a:off x="5149163" y="2934200"/>
              <a:ext cx="1473082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cenes in one </a:t>
              </a:r>
              <a:r>
                <a:rPr lang="en-GB" sz="1050" dirty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luster</a:t>
              </a:r>
            </a:p>
          </p:txBody>
        </p:sp>
        <p:sp>
          <p:nvSpPr>
            <p:cNvPr id="164" name="Chevron 763"/>
            <p:cNvSpPr/>
            <p:nvPr/>
          </p:nvSpPr>
          <p:spPr>
            <a:xfrm rot="10800000" flipV="1">
              <a:off x="5066994" y="4489388"/>
              <a:ext cx="1455656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hared Representation</a:t>
              </a:r>
              <a:endParaRPr lang="en-GB" sz="105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5" name="Rounded Rectangle 764"/>
            <p:cNvSpPr/>
            <p:nvPr/>
          </p:nvSpPr>
          <p:spPr>
            <a:xfrm>
              <a:off x="1540817" y="4742625"/>
              <a:ext cx="1198777" cy="34260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ross-Scene </a:t>
              </a:r>
              <a:r>
                <a:rPr lang="en-GB" sz="1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ery by Example</a:t>
              </a:r>
            </a:p>
          </p:txBody>
        </p:sp>
        <p:grpSp>
          <p:nvGrpSpPr>
            <p:cNvPr id="166" name="Group 765"/>
            <p:cNvGrpSpPr/>
            <p:nvPr/>
          </p:nvGrpSpPr>
          <p:grpSpPr>
            <a:xfrm>
              <a:off x="3298751" y="4777615"/>
              <a:ext cx="589510" cy="504000"/>
              <a:chOff x="4320530" y="311832"/>
              <a:chExt cx="474411" cy="366168"/>
            </a:xfrm>
          </p:grpSpPr>
          <p:pic>
            <p:nvPicPr>
              <p:cNvPr id="167" name="Picture 766"/>
              <p:cNvPicPr>
                <a:picLocks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320530" y="31183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68" name="Picture 767"/>
              <p:cNvPicPr>
                <a:picLocks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351089" y="350619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69" name="Picture 768"/>
              <p:cNvPicPr>
                <a:picLocks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392538" y="38616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70" name="Picture 769"/>
              <p:cNvPicPr>
                <a:picLocks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434941" y="426000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71" name="Group 770"/>
            <p:cNvGrpSpPr/>
            <p:nvPr/>
          </p:nvGrpSpPr>
          <p:grpSpPr>
            <a:xfrm>
              <a:off x="3298751" y="5332576"/>
              <a:ext cx="589510" cy="504000"/>
              <a:chOff x="4320530" y="708114"/>
              <a:chExt cx="474411" cy="352144"/>
            </a:xfrm>
          </p:grpSpPr>
          <p:pic>
            <p:nvPicPr>
              <p:cNvPr id="172" name="Picture 771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320530" y="708114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73" name="Picture 772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351089" y="73803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74" name="Picture 773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392538" y="768993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75" name="Picture 774"/>
              <p:cNvPicPr>
                <a:picLocks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434941" y="808258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76" name="Group 775"/>
            <p:cNvGrpSpPr/>
            <p:nvPr/>
          </p:nvGrpSpPr>
          <p:grpSpPr>
            <a:xfrm>
              <a:off x="3998427" y="4777615"/>
              <a:ext cx="589510" cy="504000"/>
              <a:chOff x="4938521" y="311832"/>
              <a:chExt cx="462089" cy="364359"/>
            </a:xfrm>
          </p:grpSpPr>
          <p:pic>
            <p:nvPicPr>
              <p:cNvPr id="177" name="Picture 776"/>
              <p:cNvPicPr>
                <a:picLocks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938521" y="31183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78" name="Picture 777"/>
              <p:cNvPicPr>
                <a:picLocks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968602" y="350619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79" name="Picture 778"/>
              <p:cNvPicPr>
                <a:picLocks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5002514" y="387428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80" name="Picture 779"/>
              <p:cNvPicPr>
                <a:picLocks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5040610" y="424191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81" name="Group 780"/>
            <p:cNvGrpSpPr/>
            <p:nvPr/>
          </p:nvGrpSpPr>
          <p:grpSpPr>
            <a:xfrm>
              <a:off x="3998427" y="5332576"/>
              <a:ext cx="589510" cy="504000"/>
              <a:chOff x="4939301" y="719915"/>
              <a:chExt cx="465122" cy="352729"/>
            </a:xfrm>
          </p:grpSpPr>
          <p:pic>
            <p:nvPicPr>
              <p:cNvPr id="182" name="Picture 781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939301" y="719915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83" name="Picture 782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969860" y="749833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84" name="Picture 783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5011309" y="780794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85" name="Picture 784"/>
              <p:cNvPicPr>
                <a:picLocks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5044423" y="820644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86" name="Group 785"/>
            <p:cNvGrpSpPr/>
            <p:nvPr/>
          </p:nvGrpSpPr>
          <p:grpSpPr>
            <a:xfrm>
              <a:off x="1287436" y="3193777"/>
              <a:ext cx="604160" cy="440660"/>
              <a:chOff x="1112193" y="-773616"/>
              <a:chExt cx="671127" cy="511058"/>
            </a:xfrm>
          </p:grpSpPr>
          <p:pic>
            <p:nvPicPr>
              <p:cNvPr id="187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2193" y="-773616"/>
                <a:ext cx="623999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88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4452" y="-750313"/>
                <a:ext cx="623999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89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9321" y="-730558"/>
                <a:ext cx="623999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90" name="Group 789"/>
            <p:cNvGrpSpPr/>
            <p:nvPr/>
          </p:nvGrpSpPr>
          <p:grpSpPr>
            <a:xfrm>
              <a:off x="1977058" y="3193777"/>
              <a:ext cx="609671" cy="441332"/>
              <a:chOff x="471642" y="-772170"/>
              <a:chExt cx="677249" cy="511838"/>
            </a:xfrm>
          </p:grpSpPr>
          <p:pic>
            <p:nvPicPr>
              <p:cNvPr id="191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1642" y="-772170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92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7103" y="-752379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93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4891" y="-728332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94" name="Group 793"/>
            <p:cNvGrpSpPr/>
            <p:nvPr/>
          </p:nvGrpSpPr>
          <p:grpSpPr>
            <a:xfrm>
              <a:off x="2672191" y="3193777"/>
              <a:ext cx="605676" cy="440768"/>
              <a:chOff x="1425310" y="-780884"/>
              <a:chExt cx="672812" cy="511183"/>
            </a:xfrm>
          </p:grpSpPr>
          <p:pic>
            <p:nvPicPr>
              <p:cNvPr id="195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25310" y="-780884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96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8349" y="-76190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97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4122" y="-737701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98" name="Group 797"/>
            <p:cNvGrpSpPr/>
            <p:nvPr/>
          </p:nvGrpSpPr>
          <p:grpSpPr>
            <a:xfrm>
              <a:off x="1287436" y="3713088"/>
              <a:ext cx="605790" cy="447472"/>
              <a:chOff x="2243464" y="-845765"/>
              <a:chExt cx="672937" cy="518961"/>
            </a:xfrm>
          </p:grpSpPr>
          <p:pic>
            <p:nvPicPr>
              <p:cNvPr id="199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43464" y="-845765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0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66812" y="-82066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1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92401" y="-794804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02" name="Group 801"/>
            <p:cNvGrpSpPr/>
            <p:nvPr/>
          </p:nvGrpSpPr>
          <p:grpSpPr>
            <a:xfrm>
              <a:off x="2672191" y="3713088"/>
              <a:ext cx="604254" cy="440087"/>
              <a:chOff x="3160106" y="-693565"/>
              <a:chExt cx="671232" cy="510395"/>
            </a:xfrm>
          </p:grpSpPr>
          <p:pic>
            <p:nvPicPr>
              <p:cNvPr id="203" name="Picture 6" descr="H:\ECCV2014\BackgroundFrame\141.png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60106" y="-693565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4" name="Picture 6" descr="H:\ECCV2014\BackgroundFrame\141.png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81285" y="-672118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5" name="Picture 6" descr="H:\ECCV2014\BackgroundFrame\141.png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07338" y="-651170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06" name="Group 805"/>
            <p:cNvGrpSpPr/>
            <p:nvPr/>
          </p:nvGrpSpPr>
          <p:grpSpPr>
            <a:xfrm>
              <a:off x="1977058" y="3713088"/>
              <a:ext cx="604507" cy="440339"/>
              <a:chOff x="4026962" y="-752379"/>
              <a:chExt cx="671514" cy="510686"/>
            </a:xfrm>
          </p:grpSpPr>
          <p:pic>
            <p:nvPicPr>
              <p:cNvPr id="207" name="Picture 7" descr="H:\ECCV2014\BackgroundFrame\154.png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26962" y="-752379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8" name="Picture 7" descr="H:\ECCV2014\BackgroundFrame\154.png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51258" y="-73071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9" name="Picture 7" descr="H:\ECCV2014\BackgroundFrame\154.png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74476" y="-70969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10" name="Group 809"/>
            <p:cNvGrpSpPr/>
            <p:nvPr/>
          </p:nvGrpSpPr>
          <p:grpSpPr>
            <a:xfrm>
              <a:off x="5253203" y="3197649"/>
              <a:ext cx="612000" cy="504000"/>
              <a:chOff x="1112193" y="-773616"/>
              <a:chExt cx="671127" cy="511058"/>
            </a:xfrm>
          </p:grpSpPr>
          <p:pic>
            <p:nvPicPr>
              <p:cNvPr id="211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2193" y="-773616"/>
                <a:ext cx="623999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12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4452" y="-750313"/>
                <a:ext cx="623999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13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9321" y="-730558"/>
                <a:ext cx="623999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14" name="Group 813"/>
            <p:cNvGrpSpPr/>
            <p:nvPr/>
          </p:nvGrpSpPr>
          <p:grpSpPr>
            <a:xfrm>
              <a:off x="5929517" y="3197649"/>
              <a:ext cx="612000" cy="504000"/>
              <a:chOff x="471642" y="-772170"/>
              <a:chExt cx="677249" cy="511838"/>
            </a:xfrm>
          </p:grpSpPr>
          <p:pic>
            <p:nvPicPr>
              <p:cNvPr id="215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1642" y="-772170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16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7103" y="-752379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17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4891" y="-728332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18" name="Group 817"/>
            <p:cNvGrpSpPr/>
            <p:nvPr/>
          </p:nvGrpSpPr>
          <p:grpSpPr>
            <a:xfrm>
              <a:off x="5253203" y="3775784"/>
              <a:ext cx="612000" cy="504000"/>
              <a:chOff x="1425310" y="-780884"/>
              <a:chExt cx="672812" cy="511183"/>
            </a:xfrm>
          </p:grpSpPr>
          <p:pic>
            <p:nvPicPr>
              <p:cNvPr id="219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25310" y="-780884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20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8349" y="-761903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21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4122" y="-737701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22" name="Group 821"/>
            <p:cNvGrpSpPr/>
            <p:nvPr/>
          </p:nvGrpSpPr>
          <p:grpSpPr>
            <a:xfrm>
              <a:off x="5933131" y="3775784"/>
              <a:ext cx="612000" cy="504000"/>
              <a:chOff x="2243464" y="-845765"/>
              <a:chExt cx="672937" cy="518961"/>
            </a:xfrm>
          </p:grpSpPr>
          <p:pic>
            <p:nvPicPr>
              <p:cNvPr id="223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43464" y="-845765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24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66812" y="-820663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25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92401" y="-794804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226" name="Chevron 825"/>
            <p:cNvSpPr/>
            <p:nvPr/>
          </p:nvSpPr>
          <p:spPr>
            <a:xfrm>
              <a:off x="3448542" y="2934201"/>
              <a:ext cx="1525702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cene Level Clustering</a:t>
              </a:r>
              <a:endParaRPr lang="en-GB" sz="105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7" name="Rounded Rectangle 827"/>
            <p:cNvSpPr/>
            <p:nvPr/>
          </p:nvSpPr>
          <p:spPr>
            <a:xfrm>
              <a:off x="3532986" y="3140723"/>
              <a:ext cx="1357762" cy="1205570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228" name="Rounded Rectangle 828"/>
            <p:cNvSpPr/>
            <p:nvPr/>
          </p:nvSpPr>
          <p:spPr>
            <a:xfrm>
              <a:off x="5179167" y="3148717"/>
              <a:ext cx="1430117" cy="1197576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229" name="Rounded Rectangle 829"/>
            <p:cNvSpPr/>
            <p:nvPr/>
          </p:nvSpPr>
          <p:spPr>
            <a:xfrm>
              <a:off x="4890748" y="4738849"/>
              <a:ext cx="1718536" cy="1145717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pic>
          <p:nvPicPr>
            <p:cNvPr id="230" name="Picture 10" descr="C:\Users\xx302\Dropbox\ECCV2014\eccv14_XuEtAl\Figures\I_Introduction\CTB.png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3115" y="4804077"/>
              <a:ext cx="1636362" cy="100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1" name="Right Arrow 831"/>
            <p:cNvSpPr/>
            <p:nvPr/>
          </p:nvSpPr>
          <p:spPr>
            <a:xfrm>
              <a:off x="3352986" y="3645458"/>
              <a:ext cx="180000" cy="67630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32" name="Right Arrow 832"/>
            <p:cNvSpPr/>
            <p:nvPr/>
          </p:nvSpPr>
          <p:spPr>
            <a:xfrm>
              <a:off x="4913422" y="3651471"/>
              <a:ext cx="216000" cy="72008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33" name="Right Arrow 833"/>
            <p:cNvSpPr/>
            <p:nvPr/>
          </p:nvSpPr>
          <p:spPr>
            <a:xfrm rot="5400000">
              <a:off x="5838130" y="4374743"/>
              <a:ext cx="128908" cy="72008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34" name="Chevron 834"/>
            <p:cNvSpPr/>
            <p:nvPr/>
          </p:nvSpPr>
          <p:spPr>
            <a:xfrm rot="10800000" flipV="1">
              <a:off x="3040854" y="4489411"/>
              <a:ext cx="1753742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ehaviour as Shared Profile</a:t>
              </a:r>
              <a:endParaRPr lang="en-GB" sz="105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5" name="Rounded Rectangle 835"/>
            <p:cNvSpPr/>
            <p:nvPr/>
          </p:nvSpPr>
          <p:spPr>
            <a:xfrm>
              <a:off x="3219758" y="4734610"/>
              <a:ext cx="1430117" cy="1149956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236" name="Right Arrow 836"/>
            <p:cNvSpPr/>
            <p:nvPr/>
          </p:nvSpPr>
          <p:spPr>
            <a:xfrm rot="10800000">
              <a:off x="4660342" y="5296573"/>
              <a:ext cx="230405" cy="72008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37" name="Chevron 837"/>
            <p:cNvSpPr/>
            <p:nvPr/>
          </p:nvSpPr>
          <p:spPr>
            <a:xfrm rot="10800000" flipV="1">
              <a:off x="1402755" y="4489388"/>
              <a:ext cx="1455656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ddressed Problems</a:t>
              </a:r>
              <a:endParaRPr lang="en-GB" sz="105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38" name="Straight Arrow Connector 838"/>
            <p:cNvCxnSpPr>
              <a:stCxn id="235" idx="1"/>
              <a:endCxn id="165" idx="3"/>
            </p:cNvCxnSpPr>
            <p:nvPr/>
          </p:nvCxnSpPr>
          <p:spPr>
            <a:xfrm flipH="1" flipV="1">
              <a:off x="2739594" y="4913928"/>
              <a:ext cx="480164" cy="39566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9" name="Straight Arrow Connector 839"/>
            <p:cNvCxnSpPr>
              <a:stCxn id="235" idx="1"/>
              <a:endCxn id="159" idx="3"/>
            </p:cNvCxnSpPr>
            <p:nvPr/>
          </p:nvCxnSpPr>
          <p:spPr>
            <a:xfrm flipH="1" flipV="1">
              <a:off x="2745953" y="5309205"/>
              <a:ext cx="473805" cy="38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0" name="Straight Arrow Connector 840"/>
            <p:cNvCxnSpPr>
              <a:stCxn id="235" idx="1"/>
              <a:endCxn id="160" idx="3"/>
            </p:cNvCxnSpPr>
            <p:nvPr/>
          </p:nvCxnSpPr>
          <p:spPr>
            <a:xfrm flipH="1">
              <a:off x="2745953" y="5309588"/>
              <a:ext cx="473805" cy="39662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1" name="Straight Arrow Connector 843"/>
            <p:cNvCxnSpPr/>
            <p:nvPr/>
          </p:nvCxnSpPr>
          <p:spPr>
            <a:xfrm flipH="1" flipV="1">
              <a:off x="1645440" y="3322645"/>
              <a:ext cx="157162" cy="261937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Arrow Connector 43"/>
            <p:cNvCxnSpPr/>
            <p:nvPr/>
          </p:nvCxnSpPr>
          <p:spPr>
            <a:xfrm flipV="1">
              <a:off x="1402755" y="3546482"/>
              <a:ext cx="414135" cy="18554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Arrow Connector 841"/>
            <p:cNvCxnSpPr/>
            <p:nvPr/>
          </p:nvCxnSpPr>
          <p:spPr>
            <a:xfrm flipH="1">
              <a:off x="1395408" y="3462603"/>
              <a:ext cx="366814" cy="24348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Curved Connector 51"/>
            <p:cNvCxnSpPr/>
            <p:nvPr/>
          </p:nvCxnSpPr>
          <p:spPr>
            <a:xfrm flipV="1">
              <a:off x="1409696" y="3382176"/>
              <a:ext cx="273844" cy="173831"/>
            </a:xfrm>
            <a:prstGeom prst="curvedConnector3">
              <a:avLst>
                <a:gd name="adj1" fmla="val 102174"/>
              </a:avLst>
            </a:prstGeom>
            <a:ln w="22225">
              <a:solidFill>
                <a:srgbClr val="92D05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Curved Connector 851"/>
            <p:cNvCxnSpPr/>
            <p:nvPr/>
          </p:nvCxnSpPr>
          <p:spPr>
            <a:xfrm rot="10800000">
              <a:off x="1708238" y="3357172"/>
              <a:ext cx="178596" cy="95250"/>
            </a:xfrm>
            <a:prstGeom prst="curvedConnector3">
              <a:avLst>
                <a:gd name="adj1" fmla="val 82000"/>
              </a:avLst>
            </a:prstGeom>
            <a:ln w="22225">
              <a:solidFill>
                <a:srgbClr val="CB05BD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Straight Arrow Connector 855"/>
            <p:cNvCxnSpPr/>
            <p:nvPr/>
          </p:nvCxnSpPr>
          <p:spPr>
            <a:xfrm flipH="1">
              <a:off x="2078828" y="3403607"/>
              <a:ext cx="120649" cy="200025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Straight Arrow Connector 858"/>
            <p:cNvCxnSpPr/>
            <p:nvPr/>
          </p:nvCxnSpPr>
          <p:spPr>
            <a:xfrm flipH="1" flipV="1">
              <a:off x="2361402" y="3371857"/>
              <a:ext cx="131270" cy="193179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Straight Arrow Connector 861"/>
            <p:cNvCxnSpPr/>
            <p:nvPr/>
          </p:nvCxnSpPr>
          <p:spPr>
            <a:xfrm>
              <a:off x="2326477" y="3422657"/>
              <a:ext cx="44450" cy="168275"/>
            </a:xfrm>
            <a:prstGeom prst="straightConnector1">
              <a:avLst/>
            </a:prstGeom>
            <a:ln w="22225">
              <a:solidFill>
                <a:srgbClr val="FFFF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Straight Arrow Connector 865"/>
            <p:cNvCxnSpPr/>
            <p:nvPr/>
          </p:nvCxnSpPr>
          <p:spPr>
            <a:xfrm flipH="1">
              <a:off x="2135977" y="3484828"/>
              <a:ext cx="375545" cy="10854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Straight Arrow Connector 867"/>
            <p:cNvCxnSpPr/>
            <p:nvPr/>
          </p:nvCxnSpPr>
          <p:spPr>
            <a:xfrm flipH="1">
              <a:off x="2828127" y="3350873"/>
              <a:ext cx="124553" cy="249584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Straight Arrow Connector 869"/>
            <p:cNvCxnSpPr/>
            <p:nvPr/>
          </p:nvCxnSpPr>
          <p:spPr>
            <a:xfrm flipH="1" flipV="1">
              <a:off x="3078952" y="3381382"/>
              <a:ext cx="165100" cy="158751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Arrow Connector 872"/>
            <p:cNvCxnSpPr/>
            <p:nvPr/>
          </p:nvCxnSpPr>
          <p:spPr>
            <a:xfrm>
              <a:off x="3021802" y="3425832"/>
              <a:ext cx="44450" cy="168275"/>
            </a:xfrm>
            <a:prstGeom prst="straightConnector1">
              <a:avLst/>
            </a:prstGeom>
            <a:ln w="22225">
              <a:solidFill>
                <a:srgbClr val="FFFF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Straight Arrow Connector 873"/>
            <p:cNvCxnSpPr/>
            <p:nvPr/>
          </p:nvCxnSpPr>
          <p:spPr>
            <a:xfrm flipV="1">
              <a:off x="2967827" y="3482797"/>
              <a:ext cx="19050" cy="123825"/>
            </a:xfrm>
            <a:prstGeom prst="straightConnector1">
              <a:avLst/>
            </a:prstGeom>
            <a:ln w="22225">
              <a:solidFill>
                <a:srgbClr val="FFC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Straight Arrow Connector 876"/>
            <p:cNvCxnSpPr/>
            <p:nvPr/>
          </p:nvCxnSpPr>
          <p:spPr>
            <a:xfrm flipH="1">
              <a:off x="1471608" y="3334008"/>
              <a:ext cx="31159" cy="286293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Straight Arrow Connector 877"/>
            <p:cNvCxnSpPr/>
            <p:nvPr/>
          </p:nvCxnSpPr>
          <p:spPr>
            <a:xfrm flipH="1">
              <a:off x="1408778" y="3848820"/>
              <a:ext cx="111359" cy="260014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Straight Arrow Connector 879"/>
            <p:cNvCxnSpPr/>
            <p:nvPr/>
          </p:nvCxnSpPr>
          <p:spPr>
            <a:xfrm flipH="1" flipV="1">
              <a:off x="1631152" y="3841757"/>
              <a:ext cx="212725" cy="219075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Straight Arrow Connector 882"/>
            <p:cNvCxnSpPr/>
            <p:nvPr/>
          </p:nvCxnSpPr>
          <p:spPr>
            <a:xfrm flipV="1">
              <a:off x="1395408" y="4000507"/>
              <a:ext cx="454819" cy="60325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Curved Connector 884"/>
            <p:cNvCxnSpPr/>
            <p:nvPr/>
          </p:nvCxnSpPr>
          <p:spPr>
            <a:xfrm>
              <a:off x="1520027" y="3956057"/>
              <a:ext cx="339725" cy="149225"/>
            </a:xfrm>
            <a:prstGeom prst="curvedConnector3">
              <a:avLst>
                <a:gd name="adj1" fmla="val 467"/>
              </a:avLst>
            </a:prstGeom>
            <a:ln w="22225">
              <a:solidFill>
                <a:srgbClr val="1E25B2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Arrow Connector 892"/>
            <p:cNvCxnSpPr/>
            <p:nvPr/>
          </p:nvCxnSpPr>
          <p:spPr>
            <a:xfrm>
              <a:off x="2146565" y="3864534"/>
              <a:ext cx="270325" cy="196298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Straight Arrow Connector 894"/>
            <p:cNvCxnSpPr/>
            <p:nvPr/>
          </p:nvCxnSpPr>
          <p:spPr>
            <a:xfrm flipH="1" flipV="1">
              <a:off x="2294727" y="3832232"/>
              <a:ext cx="215901" cy="85725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Straight Arrow Connector 897"/>
            <p:cNvCxnSpPr/>
            <p:nvPr/>
          </p:nvCxnSpPr>
          <p:spPr>
            <a:xfrm flipV="1">
              <a:off x="2073288" y="4098932"/>
              <a:ext cx="465914" cy="9903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Straight Arrow Connector 901"/>
            <p:cNvCxnSpPr/>
            <p:nvPr/>
          </p:nvCxnSpPr>
          <p:spPr>
            <a:xfrm flipH="1" flipV="1">
              <a:off x="3041355" y="3886484"/>
              <a:ext cx="78872" cy="218798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Curved Connector 903"/>
            <p:cNvCxnSpPr/>
            <p:nvPr/>
          </p:nvCxnSpPr>
          <p:spPr>
            <a:xfrm rot="10800000" flipV="1">
              <a:off x="2729703" y="3917956"/>
              <a:ext cx="183967" cy="85725"/>
            </a:xfrm>
            <a:prstGeom prst="curvedConnector3">
              <a:avLst>
                <a:gd name="adj1" fmla="val 12463"/>
              </a:avLst>
            </a:prstGeom>
            <a:ln w="22225">
              <a:solidFill>
                <a:srgbClr val="CB05BD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Curved Connector 899"/>
            <p:cNvCxnSpPr/>
            <p:nvPr/>
          </p:nvCxnSpPr>
          <p:spPr>
            <a:xfrm>
              <a:off x="2880033" y="3948283"/>
              <a:ext cx="339725" cy="149225"/>
            </a:xfrm>
            <a:prstGeom prst="curvedConnector3">
              <a:avLst>
                <a:gd name="adj1" fmla="val 467"/>
              </a:avLst>
            </a:prstGeom>
            <a:ln w="22225">
              <a:solidFill>
                <a:srgbClr val="1E25B2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Straight Arrow Connector 908"/>
            <p:cNvCxnSpPr/>
            <p:nvPr/>
          </p:nvCxnSpPr>
          <p:spPr>
            <a:xfrm>
              <a:off x="2764042" y="4070736"/>
              <a:ext cx="405398" cy="49627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66" name="Picture 2" descr="F:\Dropbox\TCSVT\TCSVT_XuEtAl\Figures\I_Introduction\Figure1\SceneSimilarity_Aligned-1.png"/>
            <p:cNvPicPr>
              <a:picLocks noChangeAspect="1" noChangeArrowheads="1"/>
            </p:cNvPicPr>
            <p:nvPr/>
          </p:nvPicPr>
          <p:blipFill>
            <a:blip r:embed="rId23"/>
            <a:srcRect/>
            <a:stretch>
              <a:fillRect/>
            </a:stretch>
          </p:blipFill>
          <p:spPr bwMode="auto">
            <a:xfrm>
              <a:off x="3571868" y="3214686"/>
              <a:ext cx="1285884" cy="1047617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cal Activities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714347" y="1966460"/>
            <a:ext cx="7634387" cy="4214818"/>
            <a:chOff x="1236281" y="2934200"/>
            <a:chExt cx="5385964" cy="2950366"/>
          </a:xfrm>
        </p:grpSpPr>
        <p:sp>
          <p:nvSpPr>
            <p:cNvPr id="5" name="Rounded Rectangle 757"/>
            <p:cNvSpPr/>
            <p:nvPr/>
          </p:nvSpPr>
          <p:spPr>
            <a:xfrm>
              <a:off x="1236281" y="3145001"/>
              <a:ext cx="2107177" cy="1201292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6" name="Rounded Rectangle 758"/>
            <p:cNvSpPr/>
            <p:nvPr/>
          </p:nvSpPr>
          <p:spPr>
            <a:xfrm>
              <a:off x="1547176" y="5137902"/>
              <a:ext cx="1198777" cy="34260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ross-Scene Classification</a:t>
              </a:r>
              <a:endParaRPr lang="en-GB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ounded Rectangle 759"/>
            <p:cNvSpPr/>
            <p:nvPr/>
          </p:nvSpPr>
          <p:spPr>
            <a:xfrm>
              <a:off x="1547176" y="5534905"/>
              <a:ext cx="1198777" cy="34260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ulti-Scene Video </a:t>
              </a:r>
              <a:r>
                <a:rPr lang="en-GB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mmarization</a:t>
              </a:r>
            </a:p>
          </p:txBody>
        </p:sp>
        <p:sp>
          <p:nvSpPr>
            <p:cNvPr id="8" name="Chevron 760"/>
            <p:cNvSpPr/>
            <p:nvPr/>
          </p:nvSpPr>
          <p:spPr>
            <a:xfrm>
              <a:off x="1556144" y="2934201"/>
              <a:ext cx="1448959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40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ocal Representations</a:t>
              </a:r>
              <a:endParaRPr lang="en-GB" sz="140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2234189" y="4074930"/>
              <a:ext cx="224578" cy="292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…</a:t>
              </a:r>
              <a:endParaRPr lang="en-GB" dirty="0"/>
            </a:p>
          </p:txBody>
        </p:sp>
        <p:sp>
          <p:nvSpPr>
            <p:cNvPr id="10" name="Chevron 762"/>
            <p:cNvSpPr/>
            <p:nvPr/>
          </p:nvSpPr>
          <p:spPr>
            <a:xfrm>
              <a:off x="5149163" y="2934200"/>
              <a:ext cx="1473082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40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cenes in one </a:t>
              </a:r>
              <a:r>
                <a:rPr lang="en-GB" sz="1400" dirty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luster</a:t>
              </a:r>
            </a:p>
          </p:txBody>
        </p:sp>
        <p:sp>
          <p:nvSpPr>
            <p:cNvPr id="11" name="Chevron 763"/>
            <p:cNvSpPr/>
            <p:nvPr/>
          </p:nvSpPr>
          <p:spPr>
            <a:xfrm rot="10800000" flipV="1">
              <a:off x="5066994" y="4489388"/>
              <a:ext cx="1455656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lIns="36000" tIns="36000" rIns="36000" bIns="36000" rtlCol="0" anchor="ctr"/>
            <a:lstStyle/>
            <a:p>
              <a:pPr algn="ctr"/>
              <a:r>
                <a:rPr lang="en-GB" sz="140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hared Representation</a:t>
              </a:r>
              <a:endParaRPr lang="en-GB" sz="140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Rounded Rectangle 764"/>
            <p:cNvSpPr/>
            <p:nvPr/>
          </p:nvSpPr>
          <p:spPr>
            <a:xfrm>
              <a:off x="1540817" y="4742625"/>
              <a:ext cx="1198777" cy="34260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ross-Scene </a:t>
              </a:r>
              <a:r>
                <a:rPr lang="en-GB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ery by Example</a:t>
              </a:r>
            </a:p>
          </p:txBody>
        </p:sp>
        <p:grpSp>
          <p:nvGrpSpPr>
            <p:cNvPr id="13" name="Group 765"/>
            <p:cNvGrpSpPr/>
            <p:nvPr/>
          </p:nvGrpSpPr>
          <p:grpSpPr>
            <a:xfrm>
              <a:off x="3298751" y="4777615"/>
              <a:ext cx="589510" cy="504000"/>
              <a:chOff x="4320530" y="311832"/>
              <a:chExt cx="474411" cy="366168"/>
            </a:xfrm>
          </p:grpSpPr>
          <p:pic>
            <p:nvPicPr>
              <p:cNvPr id="110" name="Picture 766"/>
              <p:cNvPicPr>
                <a:picLocks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320530" y="31183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11" name="Picture 767"/>
              <p:cNvPicPr>
                <a:picLocks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351089" y="350619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12" name="Picture 768"/>
              <p:cNvPicPr>
                <a:picLocks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392538" y="38616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13" name="Picture 769"/>
              <p:cNvPicPr>
                <a:picLocks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434941" y="426000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4" name="Group 770"/>
            <p:cNvGrpSpPr/>
            <p:nvPr/>
          </p:nvGrpSpPr>
          <p:grpSpPr>
            <a:xfrm>
              <a:off x="3298751" y="5332576"/>
              <a:ext cx="589510" cy="504000"/>
              <a:chOff x="4320530" y="708114"/>
              <a:chExt cx="474411" cy="352144"/>
            </a:xfrm>
          </p:grpSpPr>
          <p:pic>
            <p:nvPicPr>
              <p:cNvPr id="106" name="Picture 771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320530" y="708114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7" name="Picture 772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351089" y="73803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8" name="Picture 773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392538" y="768993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9" name="Picture 774"/>
              <p:cNvPicPr>
                <a:picLocks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434941" y="808258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5" name="Group 775"/>
            <p:cNvGrpSpPr/>
            <p:nvPr/>
          </p:nvGrpSpPr>
          <p:grpSpPr>
            <a:xfrm>
              <a:off x="3998425" y="4777616"/>
              <a:ext cx="589510" cy="503999"/>
              <a:chOff x="4938521" y="311832"/>
              <a:chExt cx="462089" cy="364359"/>
            </a:xfrm>
          </p:grpSpPr>
          <p:pic>
            <p:nvPicPr>
              <p:cNvPr id="102" name="Picture 776"/>
              <p:cNvPicPr>
                <a:picLocks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938521" y="31183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3" name="Picture 777"/>
              <p:cNvPicPr>
                <a:picLocks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968602" y="350619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4" name="Picture 778"/>
              <p:cNvPicPr>
                <a:picLocks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5002514" y="387428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5" name="Picture 779"/>
              <p:cNvPicPr>
                <a:picLocks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5040610" y="424191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6" name="Group 780"/>
            <p:cNvGrpSpPr/>
            <p:nvPr/>
          </p:nvGrpSpPr>
          <p:grpSpPr>
            <a:xfrm>
              <a:off x="3998427" y="5332576"/>
              <a:ext cx="589510" cy="504000"/>
              <a:chOff x="4939301" y="719915"/>
              <a:chExt cx="465122" cy="352729"/>
            </a:xfrm>
          </p:grpSpPr>
          <p:pic>
            <p:nvPicPr>
              <p:cNvPr id="98" name="Picture 781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939301" y="719915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99" name="Picture 782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969860" y="749833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0" name="Picture 783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5011309" y="780794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1" name="Picture 784"/>
              <p:cNvPicPr>
                <a:picLocks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5044423" y="820644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7" name="Group 785"/>
            <p:cNvGrpSpPr/>
            <p:nvPr/>
          </p:nvGrpSpPr>
          <p:grpSpPr>
            <a:xfrm>
              <a:off x="1287438" y="3193777"/>
              <a:ext cx="604161" cy="440660"/>
              <a:chOff x="1112193" y="-773616"/>
              <a:chExt cx="671127" cy="511058"/>
            </a:xfrm>
          </p:grpSpPr>
          <p:pic>
            <p:nvPicPr>
              <p:cNvPr id="95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2193" y="-773616"/>
                <a:ext cx="623999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6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4452" y="-750313"/>
                <a:ext cx="623999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7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9321" y="-730558"/>
                <a:ext cx="623999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8" name="Group 789"/>
            <p:cNvGrpSpPr/>
            <p:nvPr/>
          </p:nvGrpSpPr>
          <p:grpSpPr>
            <a:xfrm>
              <a:off x="1977058" y="3193774"/>
              <a:ext cx="609669" cy="441334"/>
              <a:chOff x="471642" y="-772170"/>
              <a:chExt cx="677249" cy="511838"/>
            </a:xfrm>
          </p:grpSpPr>
          <p:pic>
            <p:nvPicPr>
              <p:cNvPr id="92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1642" y="-772170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3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7103" y="-752379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4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4891" y="-728332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9" name="Group 793"/>
            <p:cNvGrpSpPr/>
            <p:nvPr/>
          </p:nvGrpSpPr>
          <p:grpSpPr>
            <a:xfrm>
              <a:off x="2672191" y="3193779"/>
              <a:ext cx="605676" cy="440767"/>
              <a:chOff x="1425310" y="-780884"/>
              <a:chExt cx="672812" cy="511183"/>
            </a:xfrm>
          </p:grpSpPr>
          <p:pic>
            <p:nvPicPr>
              <p:cNvPr id="89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25310" y="-780884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0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8349" y="-76190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1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4122" y="-737701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0" name="Group 797"/>
            <p:cNvGrpSpPr/>
            <p:nvPr/>
          </p:nvGrpSpPr>
          <p:grpSpPr>
            <a:xfrm>
              <a:off x="1287436" y="3713088"/>
              <a:ext cx="605790" cy="447472"/>
              <a:chOff x="2243464" y="-845765"/>
              <a:chExt cx="672937" cy="518961"/>
            </a:xfrm>
          </p:grpSpPr>
          <p:pic>
            <p:nvPicPr>
              <p:cNvPr id="86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43464" y="-845765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7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66812" y="-82066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8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92401" y="-794804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1" name="Group 801"/>
            <p:cNvGrpSpPr/>
            <p:nvPr/>
          </p:nvGrpSpPr>
          <p:grpSpPr>
            <a:xfrm>
              <a:off x="2672191" y="3713088"/>
              <a:ext cx="604254" cy="440087"/>
              <a:chOff x="3160106" y="-693565"/>
              <a:chExt cx="671232" cy="510395"/>
            </a:xfrm>
          </p:grpSpPr>
          <p:pic>
            <p:nvPicPr>
              <p:cNvPr id="83" name="Picture 6" descr="H:\ECCV2014\BackgroundFrame\141.png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60106" y="-693565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4" name="Picture 6" descr="H:\ECCV2014\BackgroundFrame\141.png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81285" y="-672118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5" name="Picture 6" descr="H:\ECCV2014\BackgroundFrame\141.png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07338" y="-651170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2" name="Group 805"/>
            <p:cNvGrpSpPr/>
            <p:nvPr/>
          </p:nvGrpSpPr>
          <p:grpSpPr>
            <a:xfrm>
              <a:off x="1977058" y="3713084"/>
              <a:ext cx="604507" cy="440341"/>
              <a:chOff x="4026962" y="-752379"/>
              <a:chExt cx="671514" cy="510686"/>
            </a:xfrm>
          </p:grpSpPr>
          <p:pic>
            <p:nvPicPr>
              <p:cNvPr id="80" name="Picture 7" descr="H:\ECCV2014\BackgroundFrame\154.png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26962" y="-752379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1" name="Picture 7" descr="H:\ECCV2014\BackgroundFrame\154.png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51258" y="-73071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2" name="Picture 7" descr="H:\ECCV2014\BackgroundFrame\154.png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74476" y="-70969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3" name="Group 809"/>
            <p:cNvGrpSpPr/>
            <p:nvPr/>
          </p:nvGrpSpPr>
          <p:grpSpPr>
            <a:xfrm>
              <a:off x="5253203" y="3197647"/>
              <a:ext cx="612000" cy="504000"/>
              <a:chOff x="1112193" y="-773616"/>
              <a:chExt cx="671127" cy="511058"/>
            </a:xfrm>
          </p:grpSpPr>
          <p:pic>
            <p:nvPicPr>
              <p:cNvPr id="77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2193" y="-773616"/>
                <a:ext cx="623999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8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4452" y="-750313"/>
                <a:ext cx="623999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9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9321" y="-730558"/>
                <a:ext cx="623999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4" name="Group 813"/>
            <p:cNvGrpSpPr/>
            <p:nvPr/>
          </p:nvGrpSpPr>
          <p:grpSpPr>
            <a:xfrm>
              <a:off x="5929517" y="3197651"/>
              <a:ext cx="612000" cy="504000"/>
              <a:chOff x="471642" y="-772170"/>
              <a:chExt cx="677249" cy="511838"/>
            </a:xfrm>
          </p:grpSpPr>
          <p:pic>
            <p:nvPicPr>
              <p:cNvPr id="74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1642" y="-772170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5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7103" y="-752379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6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4891" y="-728332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5" name="Group 817"/>
            <p:cNvGrpSpPr/>
            <p:nvPr/>
          </p:nvGrpSpPr>
          <p:grpSpPr>
            <a:xfrm>
              <a:off x="5253207" y="3775784"/>
              <a:ext cx="612002" cy="504000"/>
              <a:chOff x="1425310" y="-780884"/>
              <a:chExt cx="672812" cy="511183"/>
            </a:xfrm>
          </p:grpSpPr>
          <p:pic>
            <p:nvPicPr>
              <p:cNvPr id="71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25310" y="-780884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2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8349" y="-761903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3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4122" y="-737701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6" name="Group 821"/>
            <p:cNvGrpSpPr/>
            <p:nvPr/>
          </p:nvGrpSpPr>
          <p:grpSpPr>
            <a:xfrm>
              <a:off x="5933131" y="3775787"/>
              <a:ext cx="612000" cy="503998"/>
              <a:chOff x="2243464" y="-845765"/>
              <a:chExt cx="672937" cy="518961"/>
            </a:xfrm>
          </p:grpSpPr>
          <p:pic>
            <p:nvPicPr>
              <p:cNvPr id="68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43464" y="-845765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9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66812" y="-820663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0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92401" y="-794804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27" name="Chevron 825"/>
            <p:cNvSpPr/>
            <p:nvPr/>
          </p:nvSpPr>
          <p:spPr>
            <a:xfrm>
              <a:off x="3448542" y="2934201"/>
              <a:ext cx="1525702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40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cene Level Clustering</a:t>
              </a:r>
              <a:endParaRPr lang="en-GB" sz="140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Rounded Rectangle 827"/>
            <p:cNvSpPr/>
            <p:nvPr/>
          </p:nvSpPr>
          <p:spPr>
            <a:xfrm>
              <a:off x="3532986" y="3140723"/>
              <a:ext cx="1357762" cy="1205570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29" name="Rounded Rectangle 828"/>
            <p:cNvSpPr/>
            <p:nvPr/>
          </p:nvSpPr>
          <p:spPr>
            <a:xfrm>
              <a:off x="5179167" y="3148717"/>
              <a:ext cx="1430117" cy="1197576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30" name="Rounded Rectangle 829"/>
            <p:cNvSpPr/>
            <p:nvPr/>
          </p:nvSpPr>
          <p:spPr>
            <a:xfrm>
              <a:off x="4890748" y="4738849"/>
              <a:ext cx="1718536" cy="1145717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pic>
          <p:nvPicPr>
            <p:cNvPr id="31" name="Picture 10" descr="C:\Users\xx302\Dropbox\ECCV2014\eccv14_XuEtAl\Figures\I_Introduction\CTB.png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3115" y="4804077"/>
              <a:ext cx="1636362" cy="100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" name="Right Arrow 831"/>
            <p:cNvSpPr/>
            <p:nvPr/>
          </p:nvSpPr>
          <p:spPr>
            <a:xfrm>
              <a:off x="3352986" y="3645458"/>
              <a:ext cx="180000" cy="67630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3" name="Right Arrow 832"/>
            <p:cNvSpPr/>
            <p:nvPr/>
          </p:nvSpPr>
          <p:spPr>
            <a:xfrm>
              <a:off x="4913422" y="3651471"/>
              <a:ext cx="216000" cy="72008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4" name="Right Arrow 833"/>
            <p:cNvSpPr/>
            <p:nvPr/>
          </p:nvSpPr>
          <p:spPr>
            <a:xfrm rot="5400000">
              <a:off x="5838130" y="4374743"/>
              <a:ext cx="128908" cy="72008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5" name="Chevron 834"/>
            <p:cNvSpPr/>
            <p:nvPr/>
          </p:nvSpPr>
          <p:spPr>
            <a:xfrm rot="10800000" flipV="1">
              <a:off x="3040854" y="4489411"/>
              <a:ext cx="1753742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lIns="36000" tIns="36000" rIns="36000" bIns="36000" rtlCol="0" anchor="ctr"/>
            <a:lstStyle/>
            <a:p>
              <a:pPr algn="ctr"/>
              <a:r>
                <a:rPr lang="en-GB" sz="140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ehaviour </a:t>
              </a:r>
              <a:r>
                <a:rPr lang="en-GB" sz="160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s </a:t>
              </a:r>
              <a:r>
                <a:rPr lang="en-GB" sz="140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hared Profile</a:t>
              </a:r>
              <a:endParaRPr lang="en-GB" sz="140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ounded Rectangle 835"/>
            <p:cNvSpPr/>
            <p:nvPr/>
          </p:nvSpPr>
          <p:spPr>
            <a:xfrm>
              <a:off x="3219758" y="4734610"/>
              <a:ext cx="1430117" cy="1149956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37" name="Right Arrow 836"/>
            <p:cNvSpPr/>
            <p:nvPr/>
          </p:nvSpPr>
          <p:spPr>
            <a:xfrm rot="10800000">
              <a:off x="4660342" y="5296573"/>
              <a:ext cx="230405" cy="72008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8" name="Chevron 837"/>
            <p:cNvSpPr/>
            <p:nvPr/>
          </p:nvSpPr>
          <p:spPr>
            <a:xfrm rot="10800000" flipV="1">
              <a:off x="1402755" y="4489388"/>
              <a:ext cx="1455656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lIns="36000" tIns="36000" rIns="36000" bIns="36000" rtlCol="0" anchor="ctr"/>
            <a:lstStyle/>
            <a:p>
              <a:pPr algn="ctr"/>
              <a:r>
                <a:rPr lang="en-GB" sz="140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ddressed Problems</a:t>
              </a:r>
              <a:endParaRPr lang="en-GB" sz="120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9" name="Straight Arrow Connector 838"/>
            <p:cNvCxnSpPr>
              <a:stCxn id="36" idx="1"/>
              <a:endCxn id="12" idx="3"/>
            </p:cNvCxnSpPr>
            <p:nvPr/>
          </p:nvCxnSpPr>
          <p:spPr>
            <a:xfrm flipH="1" flipV="1">
              <a:off x="2739594" y="4913928"/>
              <a:ext cx="480164" cy="39566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0" name="Straight Arrow Connector 839"/>
            <p:cNvCxnSpPr>
              <a:stCxn id="36" idx="1"/>
              <a:endCxn id="6" idx="3"/>
            </p:cNvCxnSpPr>
            <p:nvPr/>
          </p:nvCxnSpPr>
          <p:spPr>
            <a:xfrm flipH="1" flipV="1">
              <a:off x="2745953" y="5309205"/>
              <a:ext cx="473805" cy="38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1" name="Straight Arrow Connector 840"/>
            <p:cNvCxnSpPr>
              <a:stCxn id="36" idx="1"/>
              <a:endCxn id="7" idx="3"/>
            </p:cNvCxnSpPr>
            <p:nvPr/>
          </p:nvCxnSpPr>
          <p:spPr>
            <a:xfrm flipH="1">
              <a:off x="2745953" y="5309588"/>
              <a:ext cx="473805" cy="39662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2" name="Straight Arrow Connector 843"/>
            <p:cNvCxnSpPr/>
            <p:nvPr/>
          </p:nvCxnSpPr>
          <p:spPr>
            <a:xfrm flipH="1" flipV="1">
              <a:off x="1645440" y="3322645"/>
              <a:ext cx="157162" cy="261937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3"/>
            <p:cNvCxnSpPr/>
            <p:nvPr/>
          </p:nvCxnSpPr>
          <p:spPr>
            <a:xfrm flipV="1">
              <a:off x="1402755" y="3546482"/>
              <a:ext cx="414135" cy="18554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841"/>
            <p:cNvCxnSpPr/>
            <p:nvPr/>
          </p:nvCxnSpPr>
          <p:spPr>
            <a:xfrm flipH="1">
              <a:off x="1395408" y="3462603"/>
              <a:ext cx="366814" cy="24348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Curved Connector 51"/>
            <p:cNvCxnSpPr/>
            <p:nvPr/>
          </p:nvCxnSpPr>
          <p:spPr>
            <a:xfrm flipV="1">
              <a:off x="1409696" y="3382176"/>
              <a:ext cx="273844" cy="173831"/>
            </a:xfrm>
            <a:prstGeom prst="curvedConnector3">
              <a:avLst>
                <a:gd name="adj1" fmla="val 102174"/>
              </a:avLst>
            </a:prstGeom>
            <a:ln w="22225">
              <a:solidFill>
                <a:srgbClr val="92D05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Curved Connector 851"/>
            <p:cNvCxnSpPr/>
            <p:nvPr/>
          </p:nvCxnSpPr>
          <p:spPr>
            <a:xfrm rot="10800000">
              <a:off x="1708238" y="3357172"/>
              <a:ext cx="178596" cy="95250"/>
            </a:xfrm>
            <a:prstGeom prst="curvedConnector3">
              <a:avLst>
                <a:gd name="adj1" fmla="val 82000"/>
              </a:avLst>
            </a:prstGeom>
            <a:ln w="22225">
              <a:solidFill>
                <a:srgbClr val="CB05BD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855"/>
            <p:cNvCxnSpPr/>
            <p:nvPr/>
          </p:nvCxnSpPr>
          <p:spPr>
            <a:xfrm flipH="1">
              <a:off x="2078828" y="3403607"/>
              <a:ext cx="120649" cy="200025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858"/>
            <p:cNvCxnSpPr/>
            <p:nvPr/>
          </p:nvCxnSpPr>
          <p:spPr>
            <a:xfrm flipH="1" flipV="1">
              <a:off x="2361402" y="3371857"/>
              <a:ext cx="131270" cy="193179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861"/>
            <p:cNvCxnSpPr/>
            <p:nvPr/>
          </p:nvCxnSpPr>
          <p:spPr>
            <a:xfrm>
              <a:off x="2326477" y="3422657"/>
              <a:ext cx="44450" cy="168275"/>
            </a:xfrm>
            <a:prstGeom prst="straightConnector1">
              <a:avLst/>
            </a:prstGeom>
            <a:ln w="22225">
              <a:solidFill>
                <a:srgbClr val="FFFF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865"/>
            <p:cNvCxnSpPr/>
            <p:nvPr/>
          </p:nvCxnSpPr>
          <p:spPr>
            <a:xfrm flipH="1">
              <a:off x="2135977" y="3484828"/>
              <a:ext cx="375545" cy="10854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867"/>
            <p:cNvCxnSpPr/>
            <p:nvPr/>
          </p:nvCxnSpPr>
          <p:spPr>
            <a:xfrm flipH="1">
              <a:off x="2828127" y="3350873"/>
              <a:ext cx="124553" cy="249584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869"/>
            <p:cNvCxnSpPr/>
            <p:nvPr/>
          </p:nvCxnSpPr>
          <p:spPr>
            <a:xfrm flipH="1" flipV="1">
              <a:off x="3078952" y="3381382"/>
              <a:ext cx="165100" cy="158751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872"/>
            <p:cNvCxnSpPr/>
            <p:nvPr/>
          </p:nvCxnSpPr>
          <p:spPr>
            <a:xfrm>
              <a:off x="3021802" y="3425832"/>
              <a:ext cx="44450" cy="168275"/>
            </a:xfrm>
            <a:prstGeom prst="straightConnector1">
              <a:avLst/>
            </a:prstGeom>
            <a:ln w="22225">
              <a:solidFill>
                <a:srgbClr val="FFFF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873"/>
            <p:cNvCxnSpPr/>
            <p:nvPr/>
          </p:nvCxnSpPr>
          <p:spPr>
            <a:xfrm flipV="1">
              <a:off x="2967827" y="3482797"/>
              <a:ext cx="19050" cy="123825"/>
            </a:xfrm>
            <a:prstGeom prst="straightConnector1">
              <a:avLst/>
            </a:prstGeom>
            <a:ln w="22225">
              <a:solidFill>
                <a:srgbClr val="FFC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876"/>
            <p:cNvCxnSpPr/>
            <p:nvPr/>
          </p:nvCxnSpPr>
          <p:spPr>
            <a:xfrm flipH="1">
              <a:off x="1471608" y="3334008"/>
              <a:ext cx="31159" cy="286293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877"/>
            <p:cNvCxnSpPr/>
            <p:nvPr/>
          </p:nvCxnSpPr>
          <p:spPr>
            <a:xfrm flipH="1">
              <a:off x="1408778" y="3848820"/>
              <a:ext cx="111359" cy="260014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879"/>
            <p:cNvCxnSpPr/>
            <p:nvPr/>
          </p:nvCxnSpPr>
          <p:spPr>
            <a:xfrm flipH="1" flipV="1">
              <a:off x="1631152" y="3841757"/>
              <a:ext cx="212725" cy="219075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882"/>
            <p:cNvCxnSpPr/>
            <p:nvPr/>
          </p:nvCxnSpPr>
          <p:spPr>
            <a:xfrm flipV="1">
              <a:off x="1395408" y="4000507"/>
              <a:ext cx="454819" cy="60325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Curved Connector 884"/>
            <p:cNvCxnSpPr/>
            <p:nvPr/>
          </p:nvCxnSpPr>
          <p:spPr>
            <a:xfrm>
              <a:off x="1520027" y="3956057"/>
              <a:ext cx="339725" cy="149225"/>
            </a:xfrm>
            <a:prstGeom prst="curvedConnector3">
              <a:avLst>
                <a:gd name="adj1" fmla="val 467"/>
              </a:avLst>
            </a:prstGeom>
            <a:ln w="22225">
              <a:solidFill>
                <a:srgbClr val="1E25B2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892"/>
            <p:cNvCxnSpPr/>
            <p:nvPr/>
          </p:nvCxnSpPr>
          <p:spPr>
            <a:xfrm>
              <a:off x="2146565" y="3864534"/>
              <a:ext cx="270325" cy="196298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894"/>
            <p:cNvCxnSpPr/>
            <p:nvPr/>
          </p:nvCxnSpPr>
          <p:spPr>
            <a:xfrm flipH="1" flipV="1">
              <a:off x="2294727" y="3832232"/>
              <a:ext cx="215901" cy="85725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897"/>
            <p:cNvCxnSpPr/>
            <p:nvPr/>
          </p:nvCxnSpPr>
          <p:spPr>
            <a:xfrm flipV="1">
              <a:off x="2073288" y="4098932"/>
              <a:ext cx="465914" cy="9903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901"/>
            <p:cNvCxnSpPr/>
            <p:nvPr/>
          </p:nvCxnSpPr>
          <p:spPr>
            <a:xfrm flipH="1" flipV="1">
              <a:off x="3041355" y="3886484"/>
              <a:ext cx="78872" cy="218798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urved Connector 903"/>
            <p:cNvCxnSpPr/>
            <p:nvPr/>
          </p:nvCxnSpPr>
          <p:spPr>
            <a:xfrm rot="10800000" flipV="1">
              <a:off x="2729703" y="3917956"/>
              <a:ext cx="183967" cy="85725"/>
            </a:xfrm>
            <a:prstGeom prst="curvedConnector3">
              <a:avLst>
                <a:gd name="adj1" fmla="val 12463"/>
              </a:avLst>
            </a:prstGeom>
            <a:ln w="22225">
              <a:solidFill>
                <a:srgbClr val="CB05BD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Curved Connector 899"/>
            <p:cNvCxnSpPr/>
            <p:nvPr/>
          </p:nvCxnSpPr>
          <p:spPr>
            <a:xfrm>
              <a:off x="2880033" y="3948283"/>
              <a:ext cx="339725" cy="149225"/>
            </a:xfrm>
            <a:prstGeom prst="curvedConnector3">
              <a:avLst>
                <a:gd name="adj1" fmla="val 467"/>
              </a:avLst>
            </a:prstGeom>
            <a:ln w="22225">
              <a:solidFill>
                <a:srgbClr val="1E25B2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908"/>
            <p:cNvCxnSpPr/>
            <p:nvPr/>
          </p:nvCxnSpPr>
          <p:spPr>
            <a:xfrm>
              <a:off x="2764042" y="4070736"/>
              <a:ext cx="405398" cy="49627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67" name="Picture 2" descr="F:\Dropbox\TCSVT\TCSVT_XuEtAl\Figures\I_Introduction\Figure1\SceneSimilarity_Aligned-1.png"/>
            <p:cNvPicPr>
              <a:picLocks noChangeAspect="1" noChangeArrowheads="1"/>
            </p:cNvPicPr>
            <p:nvPr/>
          </p:nvPicPr>
          <p:blipFill>
            <a:blip r:embed="rId23"/>
            <a:srcRect/>
            <a:stretch>
              <a:fillRect/>
            </a:stretch>
          </p:blipFill>
          <p:spPr bwMode="auto">
            <a:xfrm>
              <a:off x="3571868" y="3214686"/>
              <a:ext cx="1285884" cy="1047617"/>
            </a:xfrm>
            <a:prstGeom prst="rect">
              <a:avLst/>
            </a:prstGeom>
            <a:noFill/>
          </p:spPr>
        </p:pic>
      </p:grpSp>
      <p:sp>
        <p:nvSpPr>
          <p:cNvPr id="114" name="圆角矩形 113"/>
          <p:cNvSpPr/>
          <p:nvPr/>
        </p:nvSpPr>
        <p:spPr>
          <a:xfrm>
            <a:off x="571472" y="1840362"/>
            <a:ext cx="3214710" cy="2245870"/>
          </a:xfrm>
          <a:prstGeom prst="roundRect">
            <a:avLst>
              <a:gd name="adj" fmla="val 5035"/>
            </a:avLst>
          </a:prstGeom>
          <a:noFill/>
          <a:ln w="57150">
            <a:solidFill>
              <a:srgbClr val="3BFF2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5" name="TextBox 114"/>
          <p:cNvSpPr txBox="1"/>
          <p:nvPr/>
        </p:nvSpPr>
        <p:spPr>
          <a:xfrm>
            <a:off x="714348" y="1371588"/>
            <a:ext cx="2973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earning Local Activitie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42910" y="1357298"/>
            <a:ext cx="8229600" cy="4525963"/>
          </a:xfrm>
        </p:spPr>
        <p:txBody>
          <a:bodyPr/>
          <a:lstStyle/>
          <a:p>
            <a:r>
              <a:rPr lang="en-US" altLang="zh-CN" dirty="0" smtClean="0"/>
              <a:t>Feature Construction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cal Activities</a:t>
            </a:r>
            <a:endParaRPr lang="zh-CN" altLang="en-US" dirty="0"/>
          </a:p>
        </p:txBody>
      </p:sp>
      <p:pic>
        <p:nvPicPr>
          <p:cNvPr id="5121" name="Picture 1" descr="F:\Dropbox\Stage2\CSVT\Image\LocalActivity\OpticalFlowIntensity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9" y="3214686"/>
            <a:ext cx="2071702" cy="1560269"/>
          </a:xfrm>
          <a:prstGeom prst="rect">
            <a:avLst/>
          </a:prstGeom>
          <a:noFill/>
        </p:spPr>
      </p:pic>
      <p:sp>
        <p:nvSpPr>
          <p:cNvPr id="35" name="TextBox 34"/>
          <p:cNvSpPr txBox="1"/>
          <p:nvPr/>
        </p:nvSpPr>
        <p:spPr>
          <a:xfrm>
            <a:off x="142844" y="4857760"/>
            <a:ext cx="24288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Accumulated Optical Flow</a:t>
            </a:r>
            <a:endParaRPr lang="zh-CN" altLang="en-US" sz="1400" dirty="0"/>
          </a:p>
        </p:txBody>
      </p:sp>
      <p:pic>
        <p:nvPicPr>
          <p:cNvPr id="5122" name="Picture 2" descr="F:\Dropbox\Stage2\CSVT\Image\LocalActivity\OpticalFlowIntensity_5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7554" y="3571876"/>
            <a:ext cx="1673010" cy="1260000"/>
          </a:xfrm>
          <a:prstGeom prst="rect">
            <a:avLst/>
          </a:prstGeom>
          <a:noFill/>
        </p:spPr>
      </p:pic>
      <p:pic>
        <p:nvPicPr>
          <p:cNvPr id="5123" name="Picture 3" descr="F:\Dropbox\Stage2\CSVT\Image\LocalActivity\OpticalFlowIntensity_6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00430" y="2135178"/>
            <a:ext cx="1673010" cy="1260000"/>
          </a:xfrm>
          <a:prstGeom prst="rect">
            <a:avLst/>
          </a:prstGeom>
          <a:noFill/>
        </p:spPr>
      </p:pic>
      <p:pic>
        <p:nvPicPr>
          <p:cNvPr id="5124" name="Picture 4" descr="F:\Dropbox\Stage2\CSVT\Image\LocalActivity\OpticalFlowIntensity_7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56444" y="1785926"/>
            <a:ext cx="1673010" cy="1260000"/>
          </a:xfrm>
          <a:prstGeom prst="rect">
            <a:avLst/>
          </a:prstGeom>
          <a:noFill/>
        </p:spPr>
      </p:pic>
      <p:pic>
        <p:nvPicPr>
          <p:cNvPr id="5125" name="Picture 5" descr="F:\Dropbox\Stage2\CSVT\Image\LocalActivity\OpticalFlowIntensity_8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034230" y="2147878"/>
            <a:ext cx="1673010" cy="1260000"/>
          </a:xfrm>
          <a:prstGeom prst="rect">
            <a:avLst/>
          </a:prstGeom>
          <a:noFill/>
        </p:spPr>
      </p:pic>
      <p:pic>
        <p:nvPicPr>
          <p:cNvPr id="5126" name="Picture 6" descr="F:\Dropbox\Stage2\CSVT\Image\LocalActivity\OpticalFlowIntensity_1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231990" y="3571876"/>
            <a:ext cx="1673010" cy="1260000"/>
          </a:xfrm>
          <a:prstGeom prst="rect">
            <a:avLst/>
          </a:prstGeom>
          <a:noFill/>
        </p:spPr>
      </p:pic>
      <p:pic>
        <p:nvPicPr>
          <p:cNvPr id="5127" name="Picture 7" descr="F:\Dropbox\Stage2\CSVT\Image\LocalActivity\OpticalFlowIntensity_2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072330" y="4955082"/>
            <a:ext cx="1673010" cy="1260000"/>
          </a:xfrm>
          <a:prstGeom prst="rect">
            <a:avLst/>
          </a:prstGeom>
          <a:noFill/>
        </p:spPr>
      </p:pic>
      <p:pic>
        <p:nvPicPr>
          <p:cNvPr id="5128" name="Picture 8" descr="F:\Dropbox\Stage2\CSVT\Image\LocalActivity\OpticalFlowIntensity_3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286380" y="5286388"/>
            <a:ext cx="1673010" cy="1260000"/>
          </a:xfrm>
          <a:prstGeom prst="rect">
            <a:avLst/>
          </a:prstGeom>
          <a:noFill/>
        </p:spPr>
      </p:pic>
      <p:pic>
        <p:nvPicPr>
          <p:cNvPr id="5129" name="Picture 9" descr="F:\Dropbox\Stage2\CSVT\Image\LocalActivity\OpticalFlowIntensity_4.pn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571868" y="4857760"/>
            <a:ext cx="1673017" cy="1260000"/>
          </a:xfrm>
          <a:prstGeom prst="rect">
            <a:avLst/>
          </a:prstGeom>
          <a:noFill/>
        </p:spPr>
      </p:pic>
      <p:pic>
        <p:nvPicPr>
          <p:cNvPr id="36" name="Picture 1" descr="F:\Dropbox\TCSVT\TCSVT_XuEtAl\Figures\Other\Colorwheel_quant.pn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429256" y="3571876"/>
            <a:ext cx="1285884" cy="1285884"/>
          </a:xfrm>
          <a:prstGeom prst="rect">
            <a:avLst/>
          </a:prstGeom>
          <a:noFill/>
        </p:spPr>
      </p:pic>
      <p:sp>
        <p:nvSpPr>
          <p:cNvPr id="37" name="TextBox 36"/>
          <p:cNvSpPr txBox="1"/>
          <p:nvPr/>
        </p:nvSpPr>
        <p:spPr>
          <a:xfrm>
            <a:off x="4786314" y="1428736"/>
            <a:ext cx="35734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Quantize Optical Flow into 8 directions</a:t>
            </a:r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atent </a:t>
            </a:r>
            <a:r>
              <a:rPr lang="en-US" altLang="zh-CN" dirty="0" err="1" smtClean="0"/>
              <a:t>Dirichlet</a:t>
            </a:r>
            <a:r>
              <a:rPr lang="en-US" altLang="zh-CN" dirty="0" smtClean="0"/>
              <a:t> Allocation (LDA)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cal Activities</a:t>
            </a:r>
            <a:endParaRPr lang="zh-CN" altLang="en-US" dirty="0"/>
          </a:p>
        </p:txBody>
      </p:sp>
      <p:grpSp>
        <p:nvGrpSpPr>
          <p:cNvPr id="4" name="组合 33"/>
          <p:cNvGrpSpPr/>
          <p:nvPr/>
        </p:nvGrpSpPr>
        <p:grpSpPr>
          <a:xfrm>
            <a:off x="4929190" y="2428868"/>
            <a:ext cx="4071934" cy="2214578"/>
            <a:chOff x="25704" y="24269"/>
            <a:chExt cx="3076538" cy="1692470"/>
          </a:xfrm>
        </p:grpSpPr>
        <p:sp>
          <p:nvSpPr>
            <p:cNvPr id="19" name="Rounded Rectangle 36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5704" y="24269"/>
              <a:ext cx="3076538" cy="1669010"/>
            </a:xfrm>
            <a:prstGeom prst="roundRect">
              <a:avLst>
                <a:gd name="adj" fmla="val 4699"/>
              </a:avLst>
            </a:prstGeom>
            <a:blipFill rotWithShape="1">
              <a:blip r:embed="rId3"/>
              <a:stretch>
                <a:fillRect/>
              </a:stretch>
            </a:blipFill>
            <a:ln w="12700"/>
            <a:effectLst>
              <a:outerShdw blurRad="50800" dist="38100" dir="2700000" algn="tl" rotWithShape="0">
                <a:prstClr val="black">
                  <a:alpha val="65000"/>
                </a:prstClr>
              </a:outerShdw>
            </a:effectLst>
          </p:spPr>
          <p:txBody>
            <a:bodyPr/>
            <a:lstStyle/>
            <a:p>
              <a:r>
                <a:rPr lang="en-GB">
                  <a:noFill/>
                </a:rPr>
                <a:t> </a:t>
              </a:r>
            </a:p>
          </p:txBody>
        </p:sp>
        <p:sp>
          <p:nvSpPr>
            <p:cNvPr id="20" name="Rounded Rectangle 37"/>
            <p:cNvSpPr/>
            <p:nvPr/>
          </p:nvSpPr>
          <p:spPr>
            <a:xfrm>
              <a:off x="571092" y="562023"/>
              <a:ext cx="2421330" cy="936000"/>
            </a:xfrm>
            <a:prstGeom prst="roundRect">
              <a:avLst>
                <a:gd name="adj" fmla="val 4699"/>
              </a:avLst>
            </a:prstGeom>
            <a:ln w="12700"/>
            <a:effectLst>
              <a:outerShdw blurRad="50800" dist="38100" dir="2700000" algn="tl" rotWithShape="0">
                <a:prstClr val="black">
                  <a:alpha val="65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</a:endParaRPr>
            </a:p>
          </p:txBody>
        </p:sp>
        <p:sp>
          <p:nvSpPr>
            <p:cNvPr id="21" name="Rounded Rectangle 38"/>
            <p:cNvSpPr/>
            <p:nvPr/>
          </p:nvSpPr>
          <p:spPr>
            <a:xfrm>
              <a:off x="1327176" y="634031"/>
              <a:ext cx="1449222" cy="684000"/>
            </a:xfrm>
            <a:prstGeom prst="roundRect">
              <a:avLst>
                <a:gd name="adj" fmla="val 9392"/>
              </a:avLst>
            </a:prstGeom>
            <a:ln w="12700"/>
            <a:effectLst>
              <a:outerShdw blurRad="50800" dist="38100" dir="2700000" algn="tl" rotWithShape="0">
                <a:prstClr val="black">
                  <a:alpha val="55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22" name="Straight Arrow Connector 44"/>
            <p:cNvCxnSpPr/>
            <p:nvPr/>
          </p:nvCxnSpPr>
          <p:spPr>
            <a:xfrm>
              <a:off x="1911491" y="917863"/>
              <a:ext cx="28803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Arrow Connector 45"/>
            <p:cNvCxnSpPr/>
            <p:nvPr/>
          </p:nvCxnSpPr>
          <p:spPr>
            <a:xfrm>
              <a:off x="1183160" y="917863"/>
              <a:ext cx="28803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46"/>
            <p:cNvCxnSpPr>
              <a:stCxn id="32" idx="5"/>
              <a:endCxn id="33" idx="1"/>
            </p:cNvCxnSpPr>
            <p:nvPr/>
          </p:nvCxnSpPr>
          <p:spPr>
            <a:xfrm>
              <a:off x="1809092" y="458503"/>
              <a:ext cx="453696" cy="3066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Arrow Connector 47"/>
            <p:cNvCxnSpPr/>
            <p:nvPr/>
          </p:nvCxnSpPr>
          <p:spPr>
            <a:xfrm>
              <a:off x="507454" y="917863"/>
              <a:ext cx="24365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430084" y="1286553"/>
              <a:ext cx="606256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9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GB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1….</a:t>
              </a:r>
              <a:r>
                <a:rPr lang="en-GB" sz="9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GB" sz="900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GB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256900" y="1103902"/>
              <a:ext cx="559769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9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GB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1…</a:t>
              </a:r>
              <a:r>
                <a:rPr lang="en-GB" sz="9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GB" sz="900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endParaRPr lang="en-GB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428126" y="1485907"/>
              <a:ext cx="611065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9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GB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1….M</a:t>
              </a:r>
              <a:endParaRPr lang="en-GB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Oval 56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5454" y="701839"/>
              <a:ext cx="432000" cy="432000"/>
            </a:xfrm>
            <a:prstGeom prst="ellipse">
              <a:avLst/>
            </a:prstGeom>
            <a:blipFill rotWithShape="1">
              <a:blip r:embed="rId4"/>
              <a:stretch>
                <a:fillRect/>
              </a:stretch>
            </a:blipFill>
          </p:spPr>
          <p:txBody>
            <a:bodyPr/>
            <a:lstStyle/>
            <a:p>
              <a:r>
                <a:rPr lang="en-GB">
                  <a:noFill/>
                </a:rPr>
                <a:t> </a:t>
              </a:r>
            </a:p>
          </p:txBody>
        </p:sp>
        <p:sp>
          <p:nvSpPr>
            <p:cNvPr id="30" name="Oval 57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51112" y="701839"/>
              <a:ext cx="432000" cy="432000"/>
            </a:xfrm>
            <a:prstGeom prst="ellipse">
              <a:avLst/>
            </a:prstGeom>
            <a:blipFill rotWithShape="1">
              <a:blip r:embed="rId5"/>
              <a:stretch>
                <a:fillRect/>
              </a:stretch>
            </a:blipFill>
          </p:spPr>
          <p:txBody>
            <a:bodyPr/>
            <a:lstStyle/>
            <a:p>
              <a:r>
                <a:rPr lang="en-GB">
                  <a:noFill/>
                </a:rPr>
                <a:t> </a:t>
              </a:r>
            </a:p>
          </p:txBody>
        </p:sp>
        <p:sp>
          <p:nvSpPr>
            <p:cNvPr id="31" name="Oval 58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479491" y="701839"/>
              <a:ext cx="432000" cy="432000"/>
            </a:xfrm>
            <a:prstGeom prst="ellipse">
              <a:avLst/>
            </a:prstGeom>
            <a:blipFill rotWithShape="1">
              <a:blip r:embed="rId6"/>
              <a:stretch>
                <a:fillRect/>
              </a:stretch>
            </a:blipFill>
          </p:spPr>
          <p:txBody>
            <a:bodyPr/>
            <a:lstStyle/>
            <a:p>
              <a:r>
                <a:rPr lang="en-GB">
                  <a:noFill/>
                </a:rPr>
                <a:t> </a:t>
              </a:r>
            </a:p>
          </p:txBody>
        </p:sp>
        <p:sp>
          <p:nvSpPr>
            <p:cNvPr id="32" name="Oval 59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440357" y="89768"/>
              <a:ext cx="432000" cy="432000"/>
            </a:xfrm>
            <a:prstGeom prst="ellipse">
              <a:avLst/>
            </a:prstGeom>
            <a:blipFill rotWithShape="1">
              <a:blip r:embed="rId7"/>
              <a:stretch>
                <a:fillRect/>
              </a:stretch>
            </a:blipFill>
          </p:spPr>
          <p:txBody>
            <a:bodyPr/>
            <a:lstStyle/>
            <a:p>
              <a:r>
                <a:rPr lang="en-GB">
                  <a:noFill/>
                </a:rPr>
                <a:t> </a:t>
              </a:r>
            </a:p>
          </p:txBody>
        </p:sp>
        <p:sp>
          <p:nvSpPr>
            <p:cNvPr id="33" name="Oval 61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199523" y="701863"/>
              <a:ext cx="432000" cy="432000"/>
            </a:xfrm>
            <a:prstGeom prst="ellipse">
              <a:avLst/>
            </a:prstGeom>
            <a:blipFill rotWithShape="1">
              <a:blip r:embed="rId8"/>
              <a:stretch>
                <a:fillRect/>
              </a:stretch>
            </a:blipFill>
          </p:spPr>
          <p:txBody>
            <a:bodyPr/>
            <a:lstStyle/>
            <a:p>
              <a:r>
                <a:rPr lang="en-GB">
                  <a:noFill/>
                </a:rPr>
                <a:t> </a:t>
              </a: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2643174" y="2890836"/>
            <a:ext cx="2060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opics/Activities</a:t>
            </a:r>
            <a:endParaRPr lang="zh-CN" altLang="en-US" dirty="0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258751" y="2890836"/>
          <a:ext cx="352425" cy="395288"/>
        </p:xfrm>
        <a:graphic>
          <a:graphicData uri="http://schemas.openxmlformats.org/presentationml/2006/ole">
            <p:oleObj spid="_x0000_s24578" name="Equation" r:id="rId9" imgW="203040" imgH="228600" progId="Equation.DSMT4">
              <p:embed/>
            </p:oleObj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258751" y="3500438"/>
          <a:ext cx="1449530" cy="432000"/>
        </p:xfrm>
        <a:graphic>
          <a:graphicData uri="http://schemas.openxmlformats.org/presentationml/2006/ole">
            <p:oleObj spid="_x0000_s24579" name="Equation" r:id="rId10" imgW="850680" imgH="25380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2643174" y="3324224"/>
            <a:ext cx="23574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Activity Distribution in a Video Clip/Document</a:t>
            </a:r>
            <a:endParaRPr lang="zh-CN" altLang="en-US" sz="1600" dirty="0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58751" y="4274114"/>
          <a:ext cx="2422526" cy="431800"/>
        </p:xfrm>
        <a:graphic>
          <a:graphicData uri="http://schemas.openxmlformats.org/presentationml/2006/ole">
            <p:oleObj spid="_x0000_s24580" name="Equation" r:id="rId11" imgW="1422360" imgH="253800" progId="Equation.DSMT4">
              <p:embed/>
            </p:oleObj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2786050" y="4345552"/>
            <a:ext cx="23574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ctivity indicator</a:t>
            </a:r>
            <a:endParaRPr lang="zh-CN" altLang="en-US" dirty="0"/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58751" y="5000636"/>
          <a:ext cx="2813051" cy="431800"/>
        </p:xfrm>
        <a:graphic>
          <a:graphicData uri="http://schemas.openxmlformats.org/presentationml/2006/ole">
            <p:oleObj spid="_x0000_s24581" name="Equation" r:id="rId12" imgW="1650960" imgH="253800" progId="Equation.DSMT4">
              <p:embed/>
            </p:oleObj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3214678" y="5000636"/>
            <a:ext cx="23574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Quantized Optical Flow Vector</a:t>
            </a:r>
            <a:endParaRPr lang="zh-CN" altLang="en-US" dirty="0"/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96863" y="2379664"/>
          <a:ext cx="330200" cy="350838"/>
        </p:xfrm>
        <a:graphic>
          <a:graphicData uri="http://schemas.openxmlformats.org/presentationml/2006/ole">
            <p:oleObj spid="_x0000_s24582" name="Equation" r:id="rId13" imgW="190440" imgH="203040" progId="Equation.DSMT4">
              <p:embed/>
            </p:oleObj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651112" y="2357430"/>
            <a:ext cx="17299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Dirichlet</a:t>
            </a:r>
            <a:r>
              <a:rPr lang="en-US" altLang="zh-CN" dirty="0" smtClean="0"/>
              <a:t> Prior</a:t>
            </a:r>
            <a:endParaRPr lang="zh-CN" alt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5643570" y="4786322"/>
            <a:ext cx="30718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Variational</a:t>
            </a:r>
            <a:r>
              <a:rPr lang="en-US" altLang="zh-CN" dirty="0" smtClean="0"/>
              <a:t> Inference to Estimate </a:t>
            </a:r>
            <a:r>
              <a:rPr lang="el-GR" altLang="zh-CN" i="1" dirty="0" smtClean="0"/>
              <a:t>α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and </a:t>
            </a:r>
            <a:r>
              <a:rPr lang="el-GR" altLang="zh-CN" i="1" dirty="0" smtClean="0"/>
              <a:t>β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 given lots of observed video clips</a:t>
            </a:r>
            <a:endParaRPr lang="zh-CN" alt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7" grpId="0"/>
      <p:bldP spid="38" grpId="0"/>
      <p:bldP spid="39" grpId="0"/>
      <p:bldP spid="40" grpId="0"/>
      <p:bldP spid="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xamples of Local Activities </a:t>
            </a:r>
            <a:r>
              <a:rPr lang="el-GR" altLang="zh-CN" i="1" dirty="0" smtClean="0"/>
              <a:t>β</a:t>
            </a:r>
            <a:endParaRPr lang="zh-CN" altLang="en-US" i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cal Activities</a:t>
            </a:r>
            <a:endParaRPr lang="zh-CN" altLang="en-US" dirty="0"/>
          </a:p>
        </p:txBody>
      </p:sp>
      <p:grpSp>
        <p:nvGrpSpPr>
          <p:cNvPr id="5" name="Group 3"/>
          <p:cNvGrpSpPr/>
          <p:nvPr/>
        </p:nvGrpSpPr>
        <p:grpSpPr>
          <a:xfrm>
            <a:off x="247741" y="2357430"/>
            <a:ext cx="8896259" cy="3714776"/>
            <a:chOff x="-1692696" y="739889"/>
            <a:chExt cx="10287653" cy="4295775"/>
          </a:xfrm>
        </p:grpSpPr>
        <p:pic>
          <p:nvPicPr>
            <p:cNvPr id="36" name="Picture 2" descr="C:\Users\xx302\Dropbox\PatternRecognition2014\PR_XuEtAl\Figures\III_LocalModel\LocalTopics_quant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692696" y="739889"/>
              <a:ext cx="9525000" cy="4295775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7" name="Picture 3" descr="C:\Users\xx302\Dropbox\PatternRecognition2014\PR_XuEtAl\Figures\Other\Colorwheel_quant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74877" y="773665"/>
              <a:ext cx="720080" cy="72008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lti-Layer Clustering</a:t>
            </a:r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714347" y="2037898"/>
            <a:ext cx="7634387" cy="4214818"/>
            <a:chOff x="1236281" y="2934200"/>
            <a:chExt cx="5385964" cy="2950366"/>
          </a:xfrm>
        </p:grpSpPr>
        <p:sp>
          <p:nvSpPr>
            <p:cNvPr id="7" name="Rounded Rectangle 757"/>
            <p:cNvSpPr/>
            <p:nvPr/>
          </p:nvSpPr>
          <p:spPr>
            <a:xfrm>
              <a:off x="1236281" y="3145001"/>
              <a:ext cx="2107177" cy="1201292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8" name="Rounded Rectangle 758"/>
            <p:cNvSpPr/>
            <p:nvPr/>
          </p:nvSpPr>
          <p:spPr>
            <a:xfrm>
              <a:off x="1547176" y="5137902"/>
              <a:ext cx="1198777" cy="34260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ross-Scene Classification</a:t>
              </a:r>
              <a:endParaRPr lang="en-GB" sz="1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Rounded Rectangle 759"/>
            <p:cNvSpPr/>
            <p:nvPr/>
          </p:nvSpPr>
          <p:spPr>
            <a:xfrm>
              <a:off x="1547176" y="5534905"/>
              <a:ext cx="1198777" cy="34260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ulti-Scene Video </a:t>
              </a:r>
              <a:r>
                <a:rPr lang="en-GB" sz="1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mmarization</a:t>
              </a:r>
            </a:p>
          </p:txBody>
        </p:sp>
        <p:sp>
          <p:nvSpPr>
            <p:cNvPr id="10" name="Chevron 760"/>
            <p:cNvSpPr/>
            <p:nvPr/>
          </p:nvSpPr>
          <p:spPr>
            <a:xfrm>
              <a:off x="1556144" y="2934201"/>
              <a:ext cx="1448959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ocal Representations</a:t>
              </a:r>
              <a:endParaRPr lang="en-GB" sz="105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5400000">
              <a:off x="2234189" y="4074930"/>
              <a:ext cx="224578" cy="292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…</a:t>
              </a:r>
              <a:endParaRPr lang="en-GB" dirty="0"/>
            </a:p>
          </p:txBody>
        </p:sp>
        <p:sp>
          <p:nvSpPr>
            <p:cNvPr id="12" name="Chevron 762"/>
            <p:cNvSpPr/>
            <p:nvPr/>
          </p:nvSpPr>
          <p:spPr>
            <a:xfrm>
              <a:off x="5149163" y="2934200"/>
              <a:ext cx="1473082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cenes in one </a:t>
              </a:r>
              <a:r>
                <a:rPr lang="en-GB" sz="1050" dirty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luster</a:t>
              </a:r>
            </a:p>
          </p:txBody>
        </p:sp>
        <p:sp>
          <p:nvSpPr>
            <p:cNvPr id="13" name="Chevron 763"/>
            <p:cNvSpPr/>
            <p:nvPr/>
          </p:nvSpPr>
          <p:spPr>
            <a:xfrm rot="10800000" flipV="1">
              <a:off x="5066994" y="4489388"/>
              <a:ext cx="1455656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hared Representation</a:t>
              </a:r>
              <a:endParaRPr lang="en-GB" sz="105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Rounded Rectangle 764"/>
            <p:cNvSpPr/>
            <p:nvPr/>
          </p:nvSpPr>
          <p:spPr>
            <a:xfrm>
              <a:off x="1540817" y="4742625"/>
              <a:ext cx="1198777" cy="34260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ross-Scene </a:t>
              </a:r>
              <a:r>
                <a:rPr lang="en-GB" sz="1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ery by Example</a:t>
              </a:r>
            </a:p>
          </p:txBody>
        </p:sp>
        <p:grpSp>
          <p:nvGrpSpPr>
            <p:cNvPr id="15" name="Group 765"/>
            <p:cNvGrpSpPr/>
            <p:nvPr/>
          </p:nvGrpSpPr>
          <p:grpSpPr>
            <a:xfrm>
              <a:off x="3298751" y="4777615"/>
              <a:ext cx="589510" cy="504000"/>
              <a:chOff x="4320530" y="311832"/>
              <a:chExt cx="474411" cy="366168"/>
            </a:xfrm>
          </p:grpSpPr>
          <p:pic>
            <p:nvPicPr>
              <p:cNvPr id="112" name="Picture 766"/>
              <p:cNvPicPr>
                <a:picLocks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320530" y="31183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13" name="Picture 767"/>
              <p:cNvPicPr>
                <a:picLocks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351089" y="350619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14" name="Picture 768"/>
              <p:cNvPicPr>
                <a:picLocks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392538" y="38616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15" name="Picture 769"/>
              <p:cNvPicPr>
                <a:picLocks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434941" y="426000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6" name="Group 770"/>
            <p:cNvGrpSpPr/>
            <p:nvPr/>
          </p:nvGrpSpPr>
          <p:grpSpPr>
            <a:xfrm>
              <a:off x="3298751" y="5332576"/>
              <a:ext cx="589510" cy="504000"/>
              <a:chOff x="4320530" y="708114"/>
              <a:chExt cx="474411" cy="352144"/>
            </a:xfrm>
          </p:grpSpPr>
          <p:pic>
            <p:nvPicPr>
              <p:cNvPr id="108" name="Picture 771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320530" y="708114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9" name="Picture 772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351089" y="73803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10" name="Picture 773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392538" y="768993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11" name="Picture 774"/>
              <p:cNvPicPr>
                <a:picLocks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434941" y="808258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7" name="Group 775"/>
            <p:cNvGrpSpPr/>
            <p:nvPr/>
          </p:nvGrpSpPr>
          <p:grpSpPr>
            <a:xfrm>
              <a:off x="3998423" y="4777618"/>
              <a:ext cx="589510" cy="503999"/>
              <a:chOff x="4938521" y="311832"/>
              <a:chExt cx="462089" cy="364359"/>
            </a:xfrm>
          </p:grpSpPr>
          <p:pic>
            <p:nvPicPr>
              <p:cNvPr id="104" name="Picture 776"/>
              <p:cNvPicPr>
                <a:picLocks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938521" y="31183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5" name="Picture 777"/>
              <p:cNvPicPr>
                <a:picLocks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968602" y="350619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6" name="Picture 778"/>
              <p:cNvPicPr>
                <a:picLocks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5002514" y="387428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7" name="Picture 779"/>
              <p:cNvPicPr>
                <a:picLocks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5040610" y="424191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8" name="Group 780"/>
            <p:cNvGrpSpPr/>
            <p:nvPr/>
          </p:nvGrpSpPr>
          <p:grpSpPr>
            <a:xfrm>
              <a:off x="3998427" y="5332576"/>
              <a:ext cx="589510" cy="504000"/>
              <a:chOff x="4939301" y="719915"/>
              <a:chExt cx="465122" cy="352729"/>
            </a:xfrm>
          </p:grpSpPr>
          <p:pic>
            <p:nvPicPr>
              <p:cNvPr id="100" name="Picture 781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939301" y="719915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1" name="Picture 782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4969860" y="749833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2" name="Picture 783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5011309" y="780794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3" name="Picture 784"/>
              <p:cNvPicPr>
                <a:picLocks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5044423" y="820644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9" name="Group 785"/>
            <p:cNvGrpSpPr/>
            <p:nvPr/>
          </p:nvGrpSpPr>
          <p:grpSpPr>
            <a:xfrm>
              <a:off x="1287438" y="3193777"/>
              <a:ext cx="604161" cy="440660"/>
              <a:chOff x="1112193" y="-773616"/>
              <a:chExt cx="671127" cy="511058"/>
            </a:xfrm>
          </p:grpSpPr>
          <p:pic>
            <p:nvPicPr>
              <p:cNvPr id="97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2193" y="-773616"/>
                <a:ext cx="623999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8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4452" y="-750313"/>
                <a:ext cx="623999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9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9321" y="-730558"/>
                <a:ext cx="623999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0" name="Group 789"/>
            <p:cNvGrpSpPr/>
            <p:nvPr/>
          </p:nvGrpSpPr>
          <p:grpSpPr>
            <a:xfrm>
              <a:off x="1977058" y="3193772"/>
              <a:ext cx="609669" cy="441335"/>
              <a:chOff x="471642" y="-772170"/>
              <a:chExt cx="677249" cy="511838"/>
            </a:xfrm>
          </p:grpSpPr>
          <p:pic>
            <p:nvPicPr>
              <p:cNvPr id="94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1642" y="-772170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5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7103" y="-752379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6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4891" y="-728332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1" name="Group 793"/>
            <p:cNvGrpSpPr/>
            <p:nvPr/>
          </p:nvGrpSpPr>
          <p:grpSpPr>
            <a:xfrm>
              <a:off x="2672191" y="3193779"/>
              <a:ext cx="605676" cy="440767"/>
              <a:chOff x="1425310" y="-780884"/>
              <a:chExt cx="672812" cy="511183"/>
            </a:xfrm>
          </p:grpSpPr>
          <p:pic>
            <p:nvPicPr>
              <p:cNvPr id="91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25310" y="-780884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2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8349" y="-76190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3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4122" y="-737701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2" name="Group 797"/>
            <p:cNvGrpSpPr/>
            <p:nvPr/>
          </p:nvGrpSpPr>
          <p:grpSpPr>
            <a:xfrm>
              <a:off x="1287436" y="3713088"/>
              <a:ext cx="605790" cy="447472"/>
              <a:chOff x="2243464" y="-845765"/>
              <a:chExt cx="672937" cy="518961"/>
            </a:xfrm>
          </p:grpSpPr>
          <p:pic>
            <p:nvPicPr>
              <p:cNvPr id="88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43464" y="-845765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9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66812" y="-82066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0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92401" y="-794804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3" name="Group 801"/>
            <p:cNvGrpSpPr/>
            <p:nvPr/>
          </p:nvGrpSpPr>
          <p:grpSpPr>
            <a:xfrm>
              <a:off x="2672191" y="3713088"/>
              <a:ext cx="604254" cy="440087"/>
              <a:chOff x="3160106" y="-693565"/>
              <a:chExt cx="671232" cy="510395"/>
            </a:xfrm>
          </p:grpSpPr>
          <p:pic>
            <p:nvPicPr>
              <p:cNvPr id="85" name="Picture 6" descr="H:\ECCV2014\BackgroundFrame\141.png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60106" y="-693565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6" name="Picture 6" descr="H:\ECCV2014\BackgroundFrame\141.png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81285" y="-672118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7" name="Picture 6" descr="H:\ECCV2014\BackgroundFrame\141.png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07338" y="-651170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4" name="Group 805"/>
            <p:cNvGrpSpPr/>
            <p:nvPr/>
          </p:nvGrpSpPr>
          <p:grpSpPr>
            <a:xfrm>
              <a:off x="1977058" y="3713080"/>
              <a:ext cx="604507" cy="440343"/>
              <a:chOff x="4026962" y="-752379"/>
              <a:chExt cx="671514" cy="510686"/>
            </a:xfrm>
          </p:grpSpPr>
          <p:pic>
            <p:nvPicPr>
              <p:cNvPr id="82" name="Picture 7" descr="H:\ECCV2014\BackgroundFrame\154.png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26962" y="-752379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3" name="Picture 7" descr="H:\ECCV2014\BackgroundFrame\154.png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51258" y="-73071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4" name="Picture 7" descr="H:\ECCV2014\BackgroundFrame\154.png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74476" y="-70969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5" name="Group 809"/>
            <p:cNvGrpSpPr/>
            <p:nvPr/>
          </p:nvGrpSpPr>
          <p:grpSpPr>
            <a:xfrm>
              <a:off x="5253203" y="3197645"/>
              <a:ext cx="612000" cy="504000"/>
              <a:chOff x="1112193" y="-773616"/>
              <a:chExt cx="671127" cy="511058"/>
            </a:xfrm>
          </p:grpSpPr>
          <p:pic>
            <p:nvPicPr>
              <p:cNvPr id="79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2193" y="-773616"/>
                <a:ext cx="623999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0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4452" y="-750313"/>
                <a:ext cx="623999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1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9321" y="-730558"/>
                <a:ext cx="623999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6" name="Group 813"/>
            <p:cNvGrpSpPr/>
            <p:nvPr/>
          </p:nvGrpSpPr>
          <p:grpSpPr>
            <a:xfrm>
              <a:off x="5929517" y="3197653"/>
              <a:ext cx="612000" cy="504000"/>
              <a:chOff x="471642" y="-772170"/>
              <a:chExt cx="677249" cy="511838"/>
            </a:xfrm>
          </p:grpSpPr>
          <p:pic>
            <p:nvPicPr>
              <p:cNvPr id="76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1642" y="-772170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7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7103" y="-752379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8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4891" y="-728332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7" name="Group 817"/>
            <p:cNvGrpSpPr/>
            <p:nvPr/>
          </p:nvGrpSpPr>
          <p:grpSpPr>
            <a:xfrm>
              <a:off x="5253213" y="3775784"/>
              <a:ext cx="612004" cy="504000"/>
              <a:chOff x="1425310" y="-780884"/>
              <a:chExt cx="672812" cy="511183"/>
            </a:xfrm>
          </p:grpSpPr>
          <p:pic>
            <p:nvPicPr>
              <p:cNvPr id="73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25310" y="-780884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4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8349" y="-761903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5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4122" y="-737701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8" name="Group 821"/>
            <p:cNvGrpSpPr/>
            <p:nvPr/>
          </p:nvGrpSpPr>
          <p:grpSpPr>
            <a:xfrm>
              <a:off x="5933131" y="3775791"/>
              <a:ext cx="612000" cy="503996"/>
              <a:chOff x="2243464" y="-845765"/>
              <a:chExt cx="672937" cy="518961"/>
            </a:xfrm>
          </p:grpSpPr>
          <p:pic>
            <p:nvPicPr>
              <p:cNvPr id="70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43464" y="-845765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1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66812" y="-820663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2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92401" y="-794804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29" name="Chevron 825"/>
            <p:cNvSpPr/>
            <p:nvPr/>
          </p:nvSpPr>
          <p:spPr>
            <a:xfrm>
              <a:off x="3448542" y="2934201"/>
              <a:ext cx="1525702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cene Level Clustering</a:t>
              </a:r>
              <a:endParaRPr lang="en-GB" sz="105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Rounded Rectangle 827"/>
            <p:cNvSpPr/>
            <p:nvPr/>
          </p:nvSpPr>
          <p:spPr>
            <a:xfrm>
              <a:off x="3532986" y="3140723"/>
              <a:ext cx="1357762" cy="1205570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31" name="Rounded Rectangle 828"/>
            <p:cNvSpPr/>
            <p:nvPr/>
          </p:nvSpPr>
          <p:spPr>
            <a:xfrm>
              <a:off x="5179167" y="3148717"/>
              <a:ext cx="1430117" cy="1197576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32" name="Rounded Rectangle 829"/>
            <p:cNvSpPr/>
            <p:nvPr/>
          </p:nvSpPr>
          <p:spPr>
            <a:xfrm>
              <a:off x="4890748" y="4738849"/>
              <a:ext cx="1718536" cy="1145717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pic>
          <p:nvPicPr>
            <p:cNvPr id="33" name="Picture 10" descr="C:\Users\xx302\Dropbox\ECCV2014\eccv14_XuEtAl\Figures\I_Introduction\CTB.png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3115" y="4804077"/>
              <a:ext cx="1636362" cy="100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" name="Right Arrow 831"/>
            <p:cNvSpPr/>
            <p:nvPr/>
          </p:nvSpPr>
          <p:spPr>
            <a:xfrm>
              <a:off x="3352986" y="3645458"/>
              <a:ext cx="180000" cy="67630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5" name="Right Arrow 832"/>
            <p:cNvSpPr/>
            <p:nvPr/>
          </p:nvSpPr>
          <p:spPr>
            <a:xfrm>
              <a:off x="4913422" y="3651471"/>
              <a:ext cx="216000" cy="72008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6" name="Right Arrow 833"/>
            <p:cNvSpPr/>
            <p:nvPr/>
          </p:nvSpPr>
          <p:spPr>
            <a:xfrm rot="5400000">
              <a:off x="5838130" y="4374743"/>
              <a:ext cx="128908" cy="72008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7" name="Chevron 834"/>
            <p:cNvSpPr/>
            <p:nvPr/>
          </p:nvSpPr>
          <p:spPr>
            <a:xfrm rot="10800000" flipV="1">
              <a:off x="3040854" y="4489411"/>
              <a:ext cx="1753742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ehaviour as Shared Profile</a:t>
              </a:r>
              <a:endParaRPr lang="en-GB" sz="105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Rounded Rectangle 835"/>
            <p:cNvSpPr/>
            <p:nvPr/>
          </p:nvSpPr>
          <p:spPr>
            <a:xfrm>
              <a:off x="3219758" y="4734610"/>
              <a:ext cx="1430117" cy="1149956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39" name="Right Arrow 836"/>
            <p:cNvSpPr/>
            <p:nvPr/>
          </p:nvSpPr>
          <p:spPr>
            <a:xfrm rot="10800000">
              <a:off x="4660342" y="5296573"/>
              <a:ext cx="230405" cy="72008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0" name="Chevron 837"/>
            <p:cNvSpPr/>
            <p:nvPr/>
          </p:nvSpPr>
          <p:spPr>
            <a:xfrm rot="10800000" flipV="1">
              <a:off x="1402755" y="4489388"/>
              <a:ext cx="1455656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ddressed Problems</a:t>
              </a:r>
              <a:endParaRPr lang="en-GB" sz="105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1" name="Straight Arrow Connector 838"/>
            <p:cNvCxnSpPr>
              <a:stCxn id="38" idx="1"/>
              <a:endCxn id="14" idx="3"/>
            </p:cNvCxnSpPr>
            <p:nvPr/>
          </p:nvCxnSpPr>
          <p:spPr>
            <a:xfrm flipH="1" flipV="1">
              <a:off x="2739594" y="4913928"/>
              <a:ext cx="480164" cy="39566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2" name="Straight Arrow Connector 839"/>
            <p:cNvCxnSpPr>
              <a:stCxn id="38" idx="1"/>
              <a:endCxn id="8" idx="3"/>
            </p:cNvCxnSpPr>
            <p:nvPr/>
          </p:nvCxnSpPr>
          <p:spPr>
            <a:xfrm flipH="1" flipV="1">
              <a:off x="2745953" y="5309205"/>
              <a:ext cx="473805" cy="38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3" name="Straight Arrow Connector 840"/>
            <p:cNvCxnSpPr>
              <a:stCxn id="38" idx="1"/>
              <a:endCxn id="9" idx="3"/>
            </p:cNvCxnSpPr>
            <p:nvPr/>
          </p:nvCxnSpPr>
          <p:spPr>
            <a:xfrm flipH="1">
              <a:off x="2745953" y="5309588"/>
              <a:ext cx="473805" cy="39662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4" name="Straight Arrow Connector 843"/>
            <p:cNvCxnSpPr/>
            <p:nvPr/>
          </p:nvCxnSpPr>
          <p:spPr>
            <a:xfrm flipH="1" flipV="1">
              <a:off x="1645440" y="3322645"/>
              <a:ext cx="157162" cy="261937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3"/>
            <p:cNvCxnSpPr/>
            <p:nvPr/>
          </p:nvCxnSpPr>
          <p:spPr>
            <a:xfrm flipV="1">
              <a:off x="1402755" y="3546482"/>
              <a:ext cx="414135" cy="18554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841"/>
            <p:cNvCxnSpPr/>
            <p:nvPr/>
          </p:nvCxnSpPr>
          <p:spPr>
            <a:xfrm flipH="1">
              <a:off x="1395408" y="3462603"/>
              <a:ext cx="366814" cy="24348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Curved Connector 51"/>
            <p:cNvCxnSpPr/>
            <p:nvPr/>
          </p:nvCxnSpPr>
          <p:spPr>
            <a:xfrm flipV="1">
              <a:off x="1409696" y="3382176"/>
              <a:ext cx="273844" cy="173831"/>
            </a:xfrm>
            <a:prstGeom prst="curvedConnector3">
              <a:avLst>
                <a:gd name="adj1" fmla="val 102174"/>
              </a:avLst>
            </a:prstGeom>
            <a:ln w="22225">
              <a:solidFill>
                <a:srgbClr val="92D05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urved Connector 851"/>
            <p:cNvCxnSpPr/>
            <p:nvPr/>
          </p:nvCxnSpPr>
          <p:spPr>
            <a:xfrm rot="10800000">
              <a:off x="1708238" y="3357172"/>
              <a:ext cx="178596" cy="95250"/>
            </a:xfrm>
            <a:prstGeom prst="curvedConnector3">
              <a:avLst>
                <a:gd name="adj1" fmla="val 82000"/>
              </a:avLst>
            </a:prstGeom>
            <a:ln w="22225">
              <a:solidFill>
                <a:srgbClr val="CB05BD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855"/>
            <p:cNvCxnSpPr/>
            <p:nvPr/>
          </p:nvCxnSpPr>
          <p:spPr>
            <a:xfrm flipH="1">
              <a:off x="2078828" y="3403607"/>
              <a:ext cx="120649" cy="200025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858"/>
            <p:cNvCxnSpPr/>
            <p:nvPr/>
          </p:nvCxnSpPr>
          <p:spPr>
            <a:xfrm flipH="1" flipV="1">
              <a:off x="2361402" y="3371857"/>
              <a:ext cx="131270" cy="193179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861"/>
            <p:cNvCxnSpPr/>
            <p:nvPr/>
          </p:nvCxnSpPr>
          <p:spPr>
            <a:xfrm>
              <a:off x="2326477" y="3422657"/>
              <a:ext cx="44450" cy="168275"/>
            </a:xfrm>
            <a:prstGeom prst="straightConnector1">
              <a:avLst/>
            </a:prstGeom>
            <a:ln w="22225">
              <a:solidFill>
                <a:srgbClr val="FFFF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865"/>
            <p:cNvCxnSpPr/>
            <p:nvPr/>
          </p:nvCxnSpPr>
          <p:spPr>
            <a:xfrm flipH="1">
              <a:off x="2135977" y="3484828"/>
              <a:ext cx="375545" cy="10854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867"/>
            <p:cNvCxnSpPr/>
            <p:nvPr/>
          </p:nvCxnSpPr>
          <p:spPr>
            <a:xfrm flipH="1">
              <a:off x="2828127" y="3350873"/>
              <a:ext cx="124553" cy="249584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869"/>
            <p:cNvCxnSpPr/>
            <p:nvPr/>
          </p:nvCxnSpPr>
          <p:spPr>
            <a:xfrm flipH="1" flipV="1">
              <a:off x="3078952" y="3381382"/>
              <a:ext cx="165100" cy="158751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872"/>
            <p:cNvCxnSpPr/>
            <p:nvPr/>
          </p:nvCxnSpPr>
          <p:spPr>
            <a:xfrm>
              <a:off x="3021802" y="3425832"/>
              <a:ext cx="44450" cy="168275"/>
            </a:xfrm>
            <a:prstGeom prst="straightConnector1">
              <a:avLst/>
            </a:prstGeom>
            <a:ln w="22225">
              <a:solidFill>
                <a:srgbClr val="FFFF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873"/>
            <p:cNvCxnSpPr/>
            <p:nvPr/>
          </p:nvCxnSpPr>
          <p:spPr>
            <a:xfrm flipV="1">
              <a:off x="2967827" y="3482797"/>
              <a:ext cx="19050" cy="123825"/>
            </a:xfrm>
            <a:prstGeom prst="straightConnector1">
              <a:avLst/>
            </a:prstGeom>
            <a:ln w="22225">
              <a:solidFill>
                <a:srgbClr val="FFC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876"/>
            <p:cNvCxnSpPr/>
            <p:nvPr/>
          </p:nvCxnSpPr>
          <p:spPr>
            <a:xfrm flipH="1">
              <a:off x="1471608" y="3334008"/>
              <a:ext cx="31159" cy="286293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877"/>
            <p:cNvCxnSpPr/>
            <p:nvPr/>
          </p:nvCxnSpPr>
          <p:spPr>
            <a:xfrm flipH="1">
              <a:off x="1408778" y="3848820"/>
              <a:ext cx="111359" cy="260014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879"/>
            <p:cNvCxnSpPr/>
            <p:nvPr/>
          </p:nvCxnSpPr>
          <p:spPr>
            <a:xfrm flipH="1" flipV="1">
              <a:off x="1631152" y="3841757"/>
              <a:ext cx="212725" cy="219075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882"/>
            <p:cNvCxnSpPr/>
            <p:nvPr/>
          </p:nvCxnSpPr>
          <p:spPr>
            <a:xfrm flipV="1">
              <a:off x="1395408" y="4000507"/>
              <a:ext cx="454819" cy="60325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urved Connector 884"/>
            <p:cNvCxnSpPr/>
            <p:nvPr/>
          </p:nvCxnSpPr>
          <p:spPr>
            <a:xfrm>
              <a:off x="1520027" y="3956057"/>
              <a:ext cx="339725" cy="149225"/>
            </a:xfrm>
            <a:prstGeom prst="curvedConnector3">
              <a:avLst>
                <a:gd name="adj1" fmla="val 467"/>
              </a:avLst>
            </a:prstGeom>
            <a:ln w="22225">
              <a:solidFill>
                <a:srgbClr val="1E25B2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892"/>
            <p:cNvCxnSpPr/>
            <p:nvPr/>
          </p:nvCxnSpPr>
          <p:spPr>
            <a:xfrm>
              <a:off x="2146565" y="3864534"/>
              <a:ext cx="270325" cy="196298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894"/>
            <p:cNvCxnSpPr/>
            <p:nvPr/>
          </p:nvCxnSpPr>
          <p:spPr>
            <a:xfrm flipH="1" flipV="1">
              <a:off x="2294727" y="3832232"/>
              <a:ext cx="215901" cy="85725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897"/>
            <p:cNvCxnSpPr/>
            <p:nvPr/>
          </p:nvCxnSpPr>
          <p:spPr>
            <a:xfrm flipV="1">
              <a:off x="2073288" y="4098932"/>
              <a:ext cx="465914" cy="9903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901"/>
            <p:cNvCxnSpPr/>
            <p:nvPr/>
          </p:nvCxnSpPr>
          <p:spPr>
            <a:xfrm flipH="1" flipV="1">
              <a:off x="3041355" y="3886484"/>
              <a:ext cx="78872" cy="218798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urved Connector 903"/>
            <p:cNvCxnSpPr/>
            <p:nvPr/>
          </p:nvCxnSpPr>
          <p:spPr>
            <a:xfrm rot="10800000" flipV="1">
              <a:off x="2729703" y="3917956"/>
              <a:ext cx="183967" cy="85725"/>
            </a:xfrm>
            <a:prstGeom prst="curvedConnector3">
              <a:avLst>
                <a:gd name="adj1" fmla="val 12463"/>
              </a:avLst>
            </a:prstGeom>
            <a:ln w="22225">
              <a:solidFill>
                <a:srgbClr val="CB05BD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Curved Connector 899"/>
            <p:cNvCxnSpPr/>
            <p:nvPr/>
          </p:nvCxnSpPr>
          <p:spPr>
            <a:xfrm>
              <a:off x="2880033" y="3948283"/>
              <a:ext cx="339725" cy="149225"/>
            </a:xfrm>
            <a:prstGeom prst="curvedConnector3">
              <a:avLst>
                <a:gd name="adj1" fmla="val 467"/>
              </a:avLst>
            </a:prstGeom>
            <a:ln w="22225">
              <a:solidFill>
                <a:srgbClr val="1E25B2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908"/>
            <p:cNvCxnSpPr/>
            <p:nvPr/>
          </p:nvCxnSpPr>
          <p:spPr>
            <a:xfrm>
              <a:off x="2764042" y="4070736"/>
              <a:ext cx="405398" cy="49627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69" name="Picture 2" descr="F:\Dropbox\TCSVT\TCSVT_XuEtAl\Figures\I_Introduction\Figure1\SceneSimilarity_Aligned-1.png"/>
            <p:cNvPicPr>
              <a:picLocks noChangeAspect="1" noChangeArrowheads="1"/>
            </p:cNvPicPr>
            <p:nvPr/>
          </p:nvPicPr>
          <p:blipFill>
            <a:blip r:embed="rId23"/>
            <a:srcRect/>
            <a:stretch>
              <a:fillRect/>
            </a:stretch>
          </p:blipFill>
          <p:spPr bwMode="auto">
            <a:xfrm>
              <a:off x="3571868" y="3214686"/>
              <a:ext cx="1285884" cy="1047617"/>
            </a:xfrm>
            <a:prstGeom prst="rect">
              <a:avLst/>
            </a:prstGeom>
            <a:noFill/>
          </p:spPr>
        </p:pic>
      </p:grpSp>
      <p:sp>
        <p:nvSpPr>
          <p:cNvPr id="117" name="TextBox 116"/>
          <p:cNvSpPr txBox="1"/>
          <p:nvPr/>
        </p:nvSpPr>
        <p:spPr>
          <a:xfrm>
            <a:off x="3619494" y="1400160"/>
            <a:ext cx="5107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Cluster Scenes and learn Shared Topic Basis</a:t>
            </a:r>
            <a:endParaRPr lang="zh-CN" altLang="en-US" b="1" dirty="0"/>
          </a:p>
        </p:txBody>
      </p:sp>
      <p:sp>
        <p:nvSpPr>
          <p:cNvPr id="5" name="任意多边形 4"/>
          <p:cNvSpPr/>
          <p:nvPr/>
        </p:nvSpPr>
        <p:spPr>
          <a:xfrm>
            <a:off x="3786182" y="1857364"/>
            <a:ext cx="4714908" cy="4572032"/>
          </a:xfrm>
          <a:custGeom>
            <a:avLst/>
            <a:gdLst>
              <a:gd name="connsiteX0" fmla="*/ 0 w 3784600"/>
              <a:gd name="connsiteY0" fmla="*/ 12700 h 3644900"/>
              <a:gd name="connsiteX1" fmla="*/ 25400 w 3784600"/>
              <a:gd name="connsiteY1" fmla="*/ 1841500 h 3644900"/>
              <a:gd name="connsiteX2" fmla="*/ 1574800 w 3784600"/>
              <a:gd name="connsiteY2" fmla="*/ 1841500 h 3644900"/>
              <a:gd name="connsiteX3" fmla="*/ 1587500 w 3784600"/>
              <a:gd name="connsiteY3" fmla="*/ 3644900 h 3644900"/>
              <a:gd name="connsiteX4" fmla="*/ 3784600 w 3784600"/>
              <a:gd name="connsiteY4" fmla="*/ 3644900 h 3644900"/>
              <a:gd name="connsiteX5" fmla="*/ 3784600 w 3784600"/>
              <a:gd name="connsiteY5" fmla="*/ 0 h 3644900"/>
              <a:gd name="connsiteX6" fmla="*/ 0 w 3784600"/>
              <a:gd name="connsiteY6" fmla="*/ 12700 h 3644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784600" h="3644900">
                <a:moveTo>
                  <a:pt x="0" y="12700"/>
                </a:moveTo>
                <a:lnTo>
                  <a:pt x="25400" y="1841500"/>
                </a:lnTo>
                <a:lnTo>
                  <a:pt x="1574800" y="1841500"/>
                </a:lnTo>
                <a:cubicBezTo>
                  <a:pt x="1579033" y="2442633"/>
                  <a:pt x="1583267" y="3043767"/>
                  <a:pt x="1587500" y="3644900"/>
                </a:cubicBezTo>
                <a:lnTo>
                  <a:pt x="3784600" y="3644900"/>
                </a:lnTo>
                <a:lnTo>
                  <a:pt x="3784600" y="0"/>
                </a:lnTo>
                <a:lnTo>
                  <a:pt x="0" y="12700"/>
                </a:lnTo>
                <a:close/>
              </a:path>
            </a:pathLst>
          </a:custGeom>
          <a:noFill/>
          <a:ln w="57150">
            <a:solidFill>
              <a:srgbClr val="3BFF2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6075</TotalTime>
  <Words>963</Words>
  <Application>Microsoft Office PowerPoint</Application>
  <PresentationFormat>全屏显示(4:3)</PresentationFormat>
  <Paragraphs>279</Paragraphs>
  <Slides>34</Slides>
  <Notes>1</Notes>
  <HiddenSlides>0</HiddenSlides>
  <MMClips>4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37" baseType="lpstr">
      <vt:lpstr>聚合</vt:lpstr>
      <vt:lpstr>Equation</vt:lpstr>
      <vt:lpstr>公式</vt:lpstr>
      <vt:lpstr>Discovery of Shared Semantic Spaces for Multi-Scene Video Query</vt:lpstr>
      <vt:lpstr>Problem</vt:lpstr>
      <vt:lpstr>Conventional Approaches</vt:lpstr>
      <vt:lpstr>Multi-Scene Approach</vt:lpstr>
      <vt:lpstr>Local Activities</vt:lpstr>
      <vt:lpstr>Local Activities</vt:lpstr>
      <vt:lpstr>Local Activities</vt:lpstr>
      <vt:lpstr>Local Activities</vt:lpstr>
      <vt:lpstr>Multi-Layer Clustering</vt:lpstr>
      <vt:lpstr>Multi-Layer Clustering</vt:lpstr>
      <vt:lpstr>Scene Alignment</vt:lpstr>
      <vt:lpstr>Scene Level Clustering</vt:lpstr>
      <vt:lpstr>Scene Level Clustering</vt:lpstr>
      <vt:lpstr>Scene Level Clustering</vt:lpstr>
      <vt:lpstr>Learning A Shared Topic Basis</vt:lpstr>
      <vt:lpstr>幻灯片 16</vt:lpstr>
      <vt:lpstr>Behaviour as Shared Profile</vt:lpstr>
      <vt:lpstr>Behaviour as Shared Profile</vt:lpstr>
      <vt:lpstr>Addressed Problems</vt:lpstr>
      <vt:lpstr>Cross-Scene Query</vt:lpstr>
      <vt:lpstr>Cross-Scene Classification</vt:lpstr>
      <vt:lpstr>Multi-Scene Summarization</vt:lpstr>
      <vt:lpstr>Experiment Settings</vt:lpstr>
      <vt:lpstr>Multi-Scene Profiling</vt:lpstr>
      <vt:lpstr>Cross-Scene Query</vt:lpstr>
      <vt:lpstr>Cross-Scene Query</vt:lpstr>
      <vt:lpstr>Cross-Scene Classification</vt:lpstr>
      <vt:lpstr>Multi-Scene Summarization</vt:lpstr>
      <vt:lpstr>Multi-Scene Summarization</vt:lpstr>
      <vt:lpstr>Multi-Scene Summarization</vt:lpstr>
      <vt:lpstr>Multi-Scene Summarization</vt:lpstr>
      <vt:lpstr>Multi-Scene Summarization</vt:lpstr>
      <vt:lpstr>Conclusions</vt:lpstr>
      <vt:lpstr>Thank You</vt:lpstr>
    </vt:vector>
  </TitlesOfParts>
  <Company>Queen Mary, University of Lond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oss-Domain Scene Understanding by Motion Model Transfer</dc:title>
  <dc:creator>Xun Xu</dc:creator>
  <cp:lastModifiedBy>lenovo</cp:lastModifiedBy>
  <cp:revision>328</cp:revision>
  <dcterms:created xsi:type="dcterms:W3CDTF">2013-06-18T20:08:27Z</dcterms:created>
  <dcterms:modified xsi:type="dcterms:W3CDTF">2015-09-16T15:38:38Z</dcterms:modified>
</cp:coreProperties>
</file>